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8"/>
  </p:notesMasterIdLst>
  <p:sldIdLst>
    <p:sldId id="336" r:id="rId5"/>
    <p:sldId id="331" r:id="rId6"/>
    <p:sldId id="332" r:id="rId7"/>
    <p:sldId id="333" r:id="rId8"/>
    <p:sldId id="334" r:id="rId9"/>
    <p:sldId id="335" r:id="rId10"/>
    <p:sldId id="330" r:id="rId11"/>
    <p:sldId id="313" r:id="rId12"/>
    <p:sldId id="296" r:id="rId13"/>
    <p:sldId id="297" r:id="rId14"/>
    <p:sldId id="298" r:id="rId15"/>
    <p:sldId id="299" r:id="rId16"/>
    <p:sldId id="310" r:id="rId17"/>
    <p:sldId id="307" r:id="rId18"/>
    <p:sldId id="308" r:id="rId19"/>
    <p:sldId id="309" r:id="rId20"/>
    <p:sldId id="311" r:id="rId21"/>
    <p:sldId id="303" r:id="rId22"/>
    <p:sldId id="304" r:id="rId23"/>
    <p:sldId id="305" r:id="rId24"/>
    <p:sldId id="329" r:id="rId25"/>
    <p:sldId id="306" r:id="rId26"/>
    <p:sldId id="312" r:id="rId27"/>
  </p:sldIdLst>
  <p:sldSz cx="12192000" cy="6858000"/>
  <p:notesSz cx="6858000" cy="9144000"/>
  <p:custDataLst>
    <p:tags r:id="rId2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EC6C2"/>
    <a:srgbClr val="FEB9B4"/>
    <a:srgbClr val="FDA099"/>
    <a:srgbClr val="FF6600"/>
    <a:srgbClr val="FF8029"/>
    <a:srgbClr val="A6DFDA"/>
    <a:srgbClr val="FFFF9B"/>
    <a:srgbClr val="9DC7F9"/>
    <a:srgbClr val="FFFF6D"/>
    <a:srgbClr val="FFFF8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842" autoAdjust="0"/>
    <p:restoredTop sz="86496" autoAdjust="0"/>
  </p:normalViewPr>
  <p:slideViewPr>
    <p:cSldViewPr snapToGrid="0">
      <p:cViewPr varScale="1">
        <p:scale>
          <a:sx n="99" d="100"/>
          <a:sy n="99" d="100"/>
        </p:scale>
        <p:origin x="73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gs" Target="tags/tag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/1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cuối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về</a:t>
            </a:r>
            <a:r>
              <a:rPr lang="en-US" baseline="0" dirty="0"/>
              <a:t> slide quay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9367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Ấ</a:t>
            </a:r>
            <a:r>
              <a:rPr lang="en-US" baseline="0" dirty="0" err="1"/>
              <a:t>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ô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sa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kiểm</a:t>
            </a:r>
            <a:r>
              <a:rPr lang="en-US" baseline="0" dirty="0"/>
              <a:t> </a:t>
            </a:r>
            <a:r>
              <a:rPr lang="en-US" baseline="0" dirty="0" err="1"/>
              <a:t>tra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, GV </a:t>
            </a:r>
            <a:r>
              <a:rPr lang="en-US" baseline="0" dirty="0" err="1"/>
              <a:t>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Quay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bên</a:t>
            </a:r>
            <a:r>
              <a:rPr lang="en-US" baseline="0" dirty="0"/>
              <a:t> </a:t>
            </a:r>
            <a:r>
              <a:rPr lang="en-US" baseline="0" dirty="0" err="1"/>
              <a:t>dướ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224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1898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092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3005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xo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5,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cần</a:t>
            </a:r>
            <a:r>
              <a:rPr lang="en-US" baseline="0" dirty="0"/>
              <a:t> </a:t>
            </a:r>
            <a:r>
              <a:rPr lang="en-US" baseline="0" dirty="0" err="1"/>
              <a:t>ấn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slide 1. </a:t>
            </a:r>
            <a:r>
              <a:rPr lang="en-US" baseline="0" dirty="0" err="1"/>
              <a:t>Tổ</a:t>
            </a:r>
            <a:r>
              <a:rPr lang="en-US" baseline="0" dirty="0"/>
              <a:t> </a:t>
            </a:r>
            <a:r>
              <a:rPr lang="en-US" baseline="0" dirty="0" err="1"/>
              <a:t>chức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mới</a:t>
            </a:r>
            <a:r>
              <a:rPr lang="en-US" baseline="0" dirty="0"/>
              <a:t> </a:t>
            </a:r>
            <a:r>
              <a:rPr lang="en-US" baseline="0" dirty="0" err="1"/>
              <a:t>luôn</a:t>
            </a:r>
            <a:r>
              <a:rPr lang="en-US" baseline="0" dirty="0"/>
              <a:t>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9264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1871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6902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E54663-762E-4606-A814-1123A64662F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3954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E54663-762E-4606-A814-1123A64662F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70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E54663-762E-4606-A814-1123A64662F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1044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E54663-762E-4606-A814-1123A64662F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2385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1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1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1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16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16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16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16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16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16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/1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7.JPG"/><Relationship Id="rId3" Type="http://schemas.openxmlformats.org/officeDocument/2006/relationships/image" Target="../media/image42.e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6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5.w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2.e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7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6.w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59.bin"/><Relationship Id="rId3" Type="http://schemas.openxmlformats.org/officeDocument/2006/relationships/oleObject" Target="../embeddings/oleObject48.bin"/><Relationship Id="rId21" Type="http://schemas.openxmlformats.org/officeDocument/2006/relationships/image" Target="../media/image66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64.wmf"/><Relationship Id="rId25" Type="http://schemas.openxmlformats.org/officeDocument/2006/relationships/image" Target="../media/image68.w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29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1.wmf"/><Relationship Id="rId24" Type="http://schemas.openxmlformats.org/officeDocument/2006/relationships/oleObject" Target="../embeddings/oleObject58.bin"/><Relationship Id="rId32" Type="http://schemas.openxmlformats.org/officeDocument/2006/relationships/image" Target="../media/image57.wmf"/><Relationship Id="rId5" Type="http://schemas.openxmlformats.org/officeDocument/2006/relationships/image" Target="../media/image53.emf"/><Relationship Id="rId15" Type="http://schemas.openxmlformats.org/officeDocument/2006/relationships/image" Target="../media/image63.wmf"/><Relationship Id="rId23" Type="http://schemas.openxmlformats.org/officeDocument/2006/relationships/image" Target="../media/image67.wmf"/><Relationship Id="rId28" Type="http://schemas.openxmlformats.org/officeDocument/2006/relationships/image" Target="../media/image69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65.emf"/><Relationship Id="rId31" Type="http://schemas.openxmlformats.org/officeDocument/2006/relationships/oleObject" Target="../embeddings/oleObject62.bin"/><Relationship Id="rId4" Type="http://schemas.openxmlformats.org/officeDocument/2006/relationships/image" Target="../media/image58.wmf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7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53.emf"/><Relationship Id="rId7" Type="http://schemas.openxmlformats.org/officeDocument/2006/relationships/oleObject" Target="../embeddings/oleObject6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5.bin"/><Relationship Id="rId3" Type="http://schemas.openxmlformats.org/officeDocument/2006/relationships/image" Target="../media/image75.emf"/><Relationship Id="rId21" Type="http://schemas.openxmlformats.org/officeDocument/2006/relationships/image" Target="../media/image82.e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80.wmf"/><Relationship Id="rId25" Type="http://schemas.openxmlformats.org/officeDocument/2006/relationships/image" Target="../media/image84.w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29" Type="http://schemas.openxmlformats.org/officeDocument/2006/relationships/image" Target="../media/image8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54.wmf"/><Relationship Id="rId24" Type="http://schemas.openxmlformats.org/officeDocument/2006/relationships/oleObject" Target="../embeddings/oleObject74.bin"/><Relationship Id="rId5" Type="http://schemas.openxmlformats.org/officeDocument/2006/relationships/image" Target="../media/image77.emf"/><Relationship Id="rId15" Type="http://schemas.openxmlformats.org/officeDocument/2006/relationships/image" Target="../media/image72.wmf"/><Relationship Id="rId23" Type="http://schemas.openxmlformats.org/officeDocument/2006/relationships/image" Target="../media/image83.wmf"/><Relationship Id="rId28" Type="http://schemas.openxmlformats.org/officeDocument/2006/relationships/oleObject" Target="../embeddings/oleObject76.bin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81.emf"/><Relationship Id="rId4" Type="http://schemas.openxmlformats.org/officeDocument/2006/relationships/image" Target="../media/image76.emf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Relationship Id="rId27" Type="http://schemas.openxmlformats.org/officeDocument/2006/relationships/image" Target="../media/image8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microsoft.com/office/2007/relationships/media" Target="../media/media3.mp3"/><Relationship Id="rId7" Type="http://schemas.openxmlformats.org/officeDocument/2006/relationships/image" Target="../media/image5.png"/><Relationship Id="rId12" Type="http://schemas.openxmlformats.org/officeDocument/2006/relationships/image" Target="../media/image89.wmf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10.xml"/><Relationship Id="rId11" Type="http://schemas.openxmlformats.org/officeDocument/2006/relationships/oleObject" Target="../embeddings/oleObject78.bin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88.wmf"/><Relationship Id="rId4" Type="http://schemas.openxmlformats.org/officeDocument/2006/relationships/audio" Target="../media/media3.mp3"/><Relationship Id="rId9" Type="http://schemas.openxmlformats.org/officeDocument/2006/relationships/oleObject" Target="../embeddings/oleObject7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0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97.wmf"/><Relationship Id="rId18" Type="http://schemas.openxmlformats.org/officeDocument/2006/relationships/image" Target="../media/image99.wmf"/><Relationship Id="rId3" Type="http://schemas.openxmlformats.org/officeDocument/2006/relationships/image" Target="../media/image93.e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83.bin"/><Relationship Id="rId17" Type="http://schemas.openxmlformats.org/officeDocument/2006/relationships/oleObject" Target="../embeddings/oleObject86.bin"/><Relationship Id="rId2" Type="http://schemas.openxmlformats.org/officeDocument/2006/relationships/image" Target="../media/image43.emf"/><Relationship Id="rId16" Type="http://schemas.openxmlformats.org/officeDocument/2006/relationships/image" Target="../media/image9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96.wmf"/><Relationship Id="rId5" Type="http://schemas.openxmlformats.org/officeDocument/2006/relationships/image" Target="../media/image94.wmf"/><Relationship Id="rId15" Type="http://schemas.openxmlformats.org/officeDocument/2006/relationships/oleObject" Target="../embeddings/oleObject85.bin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8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.png"/><Relationship Id="rId12" Type="http://schemas.openxmlformats.org/officeDocument/2006/relationships/slide" Target="slide7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4.png"/><Relationship Id="rId11" Type="http://schemas.openxmlformats.org/officeDocument/2006/relationships/slide" Target="slide6.xml"/><Relationship Id="rId5" Type="http://schemas.openxmlformats.org/officeDocument/2006/relationships/image" Target="../media/image3.png"/><Relationship Id="rId10" Type="http://schemas.openxmlformats.org/officeDocument/2006/relationships/slide" Target="slide5.xml"/><Relationship Id="rId4" Type="http://schemas.openxmlformats.org/officeDocument/2006/relationships/image" Target="../media/image2.png"/><Relationship Id="rId9" Type="http://schemas.openxmlformats.org/officeDocument/2006/relationships/slide" Target="slide4.xml"/><Relationship Id="rId14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107.wmf"/><Relationship Id="rId26" Type="http://schemas.openxmlformats.org/officeDocument/2006/relationships/image" Target="../media/image111.w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34" Type="http://schemas.openxmlformats.org/officeDocument/2006/relationships/oleObject" Target="../embeddings/oleObject103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33" Type="http://schemas.openxmlformats.org/officeDocument/2006/relationships/image" Target="../media/image114.wmf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29" Type="http://schemas.openxmlformats.org/officeDocument/2006/relationships/oleObject" Target="../embeddings/oleObject10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110.wmf"/><Relationship Id="rId32" Type="http://schemas.openxmlformats.org/officeDocument/2006/relationships/oleObject" Target="../embeddings/oleObject102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28" Type="http://schemas.openxmlformats.org/officeDocument/2006/relationships/image" Target="../media/image112.emf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95.bin"/><Relationship Id="rId31" Type="http://schemas.openxmlformats.org/officeDocument/2006/relationships/oleObject" Target="../embeddings/oleObject101.bin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105.wmf"/><Relationship Id="rId22" Type="http://schemas.openxmlformats.org/officeDocument/2006/relationships/image" Target="../media/image109.wmf"/><Relationship Id="rId27" Type="http://schemas.openxmlformats.org/officeDocument/2006/relationships/oleObject" Target="../embeddings/oleObject99.bin"/><Relationship Id="rId30" Type="http://schemas.openxmlformats.org/officeDocument/2006/relationships/image" Target="../media/image113.wmf"/><Relationship Id="rId35" Type="http://schemas.openxmlformats.org/officeDocument/2006/relationships/image" Target="../media/image11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21.wmf"/><Relationship Id="rId18" Type="http://schemas.openxmlformats.org/officeDocument/2006/relationships/oleObject" Target="../embeddings/oleObject111.bin"/><Relationship Id="rId26" Type="http://schemas.openxmlformats.org/officeDocument/2006/relationships/oleObject" Target="../embeddings/oleObject115.bin"/><Relationship Id="rId39" Type="http://schemas.openxmlformats.org/officeDocument/2006/relationships/image" Target="../media/image134.wmf"/><Relationship Id="rId3" Type="http://schemas.openxmlformats.org/officeDocument/2006/relationships/oleObject" Target="../embeddings/oleObject104.bin"/><Relationship Id="rId21" Type="http://schemas.openxmlformats.org/officeDocument/2006/relationships/image" Target="../media/image125.wmf"/><Relationship Id="rId34" Type="http://schemas.openxmlformats.org/officeDocument/2006/relationships/oleObject" Target="../embeddings/oleObject119.bin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123.wmf"/><Relationship Id="rId25" Type="http://schemas.openxmlformats.org/officeDocument/2006/relationships/image" Target="../media/image127.wmf"/><Relationship Id="rId33" Type="http://schemas.openxmlformats.org/officeDocument/2006/relationships/image" Target="../media/image131.wmf"/><Relationship Id="rId38" Type="http://schemas.openxmlformats.org/officeDocument/2006/relationships/oleObject" Target="../embeddings/oleObject121.bin"/><Relationship Id="rId2" Type="http://schemas.openxmlformats.org/officeDocument/2006/relationships/notesSlide" Target="../notesSlides/notesSlide12.xml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29" Type="http://schemas.openxmlformats.org/officeDocument/2006/relationships/image" Target="../media/image129.wmf"/><Relationship Id="rId41" Type="http://schemas.openxmlformats.org/officeDocument/2006/relationships/image" Target="../media/image13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20.wmf"/><Relationship Id="rId24" Type="http://schemas.openxmlformats.org/officeDocument/2006/relationships/oleObject" Target="../embeddings/oleObject114.bin"/><Relationship Id="rId32" Type="http://schemas.openxmlformats.org/officeDocument/2006/relationships/oleObject" Target="../embeddings/oleObject118.bin"/><Relationship Id="rId37" Type="http://schemas.openxmlformats.org/officeDocument/2006/relationships/image" Target="../media/image133.wmf"/><Relationship Id="rId40" Type="http://schemas.openxmlformats.org/officeDocument/2006/relationships/oleObject" Target="../embeddings/oleObject122.bin"/><Relationship Id="rId5" Type="http://schemas.openxmlformats.org/officeDocument/2006/relationships/image" Target="../media/image117.emf"/><Relationship Id="rId15" Type="http://schemas.openxmlformats.org/officeDocument/2006/relationships/image" Target="../media/image122.wmf"/><Relationship Id="rId23" Type="http://schemas.openxmlformats.org/officeDocument/2006/relationships/image" Target="../media/image126.wmf"/><Relationship Id="rId28" Type="http://schemas.openxmlformats.org/officeDocument/2006/relationships/oleObject" Target="../embeddings/oleObject116.bin"/><Relationship Id="rId36" Type="http://schemas.openxmlformats.org/officeDocument/2006/relationships/oleObject" Target="../embeddings/oleObject120.bin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124.wmf"/><Relationship Id="rId31" Type="http://schemas.openxmlformats.org/officeDocument/2006/relationships/image" Target="../media/image130.wmf"/><Relationship Id="rId4" Type="http://schemas.openxmlformats.org/officeDocument/2006/relationships/image" Target="../media/image116.wmf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09.bin"/><Relationship Id="rId22" Type="http://schemas.openxmlformats.org/officeDocument/2006/relationships/oleObject" Target="../embeddings/oleObject113.bin"/><Relationship Id="rId27" Type="http://schemas.openxmlformats.org/officeDocument/2006/relationships/image" Target="../media/image128.emf"/><Relationship Id="rId30" Type="http://schemas.openxmlformats.org/officeDocument/2006/relationships/oleObject" Target="../embeddings/oleObject117.bin"/><Relationship Id="rId35" Type="http://schemas.openxmlformats.org/officeDocument/2006/relationships/image" Target="../media/image13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gif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gif"/><Relationship Id="rId4" Type="http://schemas.openxmlformats.org/officeDocument/2006/relationships/slide" Target="sl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2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1.wmf"/><Relationship Id="rId4" Type="http://schemas.openxmlformats.org/officeDocument/2006/relationships/slide" Target="slide2.xml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9" Type="http://schemas.openxmlformats.org/officeDocument/2006/relationships/oleObject" Target="../embeddings/oleObject21.bin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2.bin"/><Relationship Id="rId34" Type="http://schemas.openxmlformats.org/officeDocument/2006/relationships/image" Target="../media/image27.wmf"/><Relationship Id="rId42" Type="http://schemas.openxmlformats.org/officeDocument/2006/relationships/image" Target="../media/image31.wmf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18.bin"/><Relationship Id="rId38" Type="http://schemas.openxmlformats.org/officeDocument/2006/relationships/image" Target="../media/image29.e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29" Type="http://schemas.openxmlformats.org/officeDocument/2006/relationships/oleObject" Target="../embeddings/oleObject16.bin"/><Relationship Id="rId41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slide" Target="slide2.xml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22.wmf"/><Relationship Id="rId32" Type="http://schemas.openxmlformats.org/officeDocument/2006/relationships/image" Target="../media/image26.wmf"/><Relationship Id="rId37" Type="http://schemas.openxmlformats.org/officeDocument/2006/relationships/oleObject" Target="../embeddings/oleObject20.bin"/><Relationship Id="rId40" Type="http://schemas.openxmlformats.org/officeDocument/2006/relationships/image" Target="../media/image30.wmf"/><Relationship Id="rId5" Type="http://schemas.openxmlformats.org/officeDocument/2006/relationships/image" Target="../media/image8.png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24.wmf"/><Relationship Id="rId36" Type="http://schemas.openxmlformats.org/officeDocument/2006/relationships/image" Target="../media/image28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17.bin"/><Relationship Id="rId44" Type="http://schemas.openxmlformats.org/officeDocument/2006/relationships/image" Target="../media/image32.w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25.wmf"/><Relationship Id="rId35" Type="http://schemas.openxmlformats.org/officeDocument/2006/relationships/oleObject" Target="../embeddings/oleObject19.bin"/><Relationship Id="rId43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6.wmf"/><Relationship Id="rId3" Type="http://schemas.openxmlformats.org/officeDocument/2006/relationships/audio" Target="../media/audio1.wav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8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5.wmf"/><Relationship Id="rId5" Type="http://schemas.openxmlformats.org/officeDocument/2006/relationships/image" Target="../media/image8.png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33.emf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876467" y="2412234"/>
            <a:ext cx="6321320" cy="141712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br>
              <a:rPr lang="en-US" sz="5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5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THANG CÂN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 txBox="1">
            <a:spLocks/>
          </p:cNvSpPr>
          <p:nvPr/>
        </p:nvSpPr>
        <p:spPr>
          <a:xfrm>
            <a:off x="3333116" y="5034220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 viên: VŨ THỊ THANH TÂM</a:t>
            </a:r>
            <a:endParaRPr lang="en-US" dirty="0"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8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3961489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Chương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I.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3.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80178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5791200" y="5073651"/>
            <a:ext cx="81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cs typeface="Arial" panose="020B0604020202020204" pitchFamily="34" charset="0"/>
                <a:sym typeface="Symbol" pitchFamily="18" charset="2"/>
              </a:rPr>
              <a:t>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5791200" y="5073651"/>
            <a:ext cx="81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cs typeface="Arial" panose="020B0604020202020204" pitchFamily="34" charset="0"/>
                <a:sym typeface="Symbol" pitchFamily="18" charset="2"/>
              </a:rPr>
              <a:t></a:t>
            </a: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203200" y="300415"/>
            <a:ext cx="3251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1. </a:t>
            </a:r>
            <a:r>
              <a:rPr lang="en-US" altLang="en-US" sz="3200" b="1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Định</a:t>
            </a: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</a:t>
            </a:r>
            <a:r>
              <a:rPr lang="en-US" altLang="en-US" sz="3200" b="1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nghĩa</a:t>
            </a:r>
            <a:endParaRPr lang="en-US" altLang="en-US" sz="3200" b="1" dirty="0">
              <a:latin typeface="Arial" panose="020B0604020202020204" pitchFamily="34" charset="0"/>
              <a:cs typeface="Arial" panose="020B0604020202020204" pitchFamily="34" charset="0"/>
              <a:sym typeface="Symbol" charset="2"/>
            </a:endParaRP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304800" y="988424"/>
            <a:ext cx="111570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ình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thang ABCD (AB // CD)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ình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có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ặc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iệt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5774267" y="5086351"/>
            <a:ext cx="81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cs typeface="Arial" panose="020B0604020202020204" pitchFamily="34" charset="0"/>
                <a:sym typeface="Symbol" pitchFamily="18" charset="2"/>
              </a:rPr>
              <a:t></a:t>
            </a:r>
          </a:p>
        </p:txBody>
      </p:sp>
      <p:sp>
        <p:nvSpPr>
          <p:cNvPr id="5139" name="Rectangle 19"/>
          <p:cNvSpPr>
            <a:spLocks noChangeArrowheads="1"/>
          </p:cNvSpPr>
          <p:nvPr/>
        </p:nvSpPr>
        <p:spPr bwMode="auto">
          <a:xfrm>
            <a:off x="326909" y="938058"/>
            <a:ext cx="10972800" cy="1015663"/>
          </a:xfrm>
          <a:prstGeom prst="rect">
            <a:avLst/>
          </a:prstGeom>
          <a:solidFill>
            <a:srgbClr val="FFFF6D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/>
            <a:endParaRPr lang="en-US" altLang="en-US" sz="15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alt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alt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alt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alt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alt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ề</a:t>
            </a:r>
            <a:r>
              <a:rPr lang="en-US" alt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áy</a:t>
            </a:r>
            <a:r>
              <a:rPr lang="en-US" alt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alt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alt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ctr"/>
            <a:endParaRPr lang="en-US" altLang="en-US" sz="15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2078" y="2177849"/>
            <a:ext cx="3695300" cy="263487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2078" y="2183751"/>
            <a:ext cx="3695300" cy="2634874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625600" y="4921251"/>
            <a:ext cx="3657600" cy="1154162"/>
            <a:chOff x="1625600" y="4921251"/>
            <a:chExt cx="3657600" cy="1154162"/>
          </a:xfrm>
        </p:grpSpPr>
        <p:sp>
          <p:nvSpPr>
            <p:cNvPr id="5127" name="Text Box 7"/>
            <p:cNvSpPr txBox="1">
              <a:spLocks noChangeArrowheads="1"/>
            </p:cNvSpPr>
            <p:nvPr/>
          </p:nvSpPr>
          <p:spPr bwMode="auto">
            <a:xfrm>
              <a:off x="1625600" y="4921251"/>
              <a:ext cx="3657600" cy="1154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altLang="en-US" sz="3200" dirty="0" err="1">
                  <a:latin typeface="Arial" panose="020B0604020202020204" pitchFamily="34" charset="0"/>
                  <a:cs typeface="Arial" panose="020B0604020202020204" pitchFamily="34" charset="0"/>
                </a:rPr>
                <a:t>Hình</a:t>
              </a:r>
              <a:r>
                <a:rPr lang="en-US" altLang="en-US" sz="3200" dirty="0">
                  <a:latin typeface="Arial" panose="020B0604020202020204" pitchFamily="34" charset="0"/>
                  <a:cs typeface="Arial" panose="020B0604020202020204" pitchFamily="34" charset="0"/>
                </a:rPr>
                <a:t> thang </a:t>
              </a:r>
            </a:p>
            <a:p>
              <a:pPr>
                <a:spcBef>
                  <a:spcPts val="600"/>
                </a:spcBef>
                <a:defRPr/>
              </a:pPr>
              <a:r>
                <a:rPr lang="en-US" altLang="en-US" sz="3200" dirty="0">
                  <a:latin typeface="Arial" panose="020B0604020202020204" pitchFamily="34" charset="0"/>
                  <a:cs typeface="Arial" panose="020B0604020202020204" pitchFamily="34" charset="0"/>
                </a:rPr>
                <a:t>là </a:t>
              </a:r>
              <a:r>
                <a:rPr lang="en-US" altLang="en-US" sz="3200" dirty="0" err="1">
                  <a:latin typeface="Arial" panose="020B0604020202020204" pitchFamily="34" charset="0"/>
                  <a:cs typeface="Arial" panose="020B0604020202020204" pitchFamily="34" charset="0"/>
                </a:rPr>
                <a:t>hình</a:t>
              </a:r>
              <a:r>
                <a:rPr lang="en-US" altLang="en-US" sz="3200" dirty="0">
                  <a:latin typeface="Arial" panose="020B0604020202020204" pitchFamily="34" charset="0"/>
                  <a:cs typeface="Arial" panose="020B0604020202020204" pitchFamily="34" charset="0"/>
                </a:rPr>
                <a:t> thang </a:t>
              </a:r>
              <a:r>
                <a:rPr lang="en-US" altLang="en-US" sz="3200" dirty="0" err="1">
                  <a:latin typeface="Arial" panose="020B0604020202020204" pitchFamily="34" charset="0"/>
                  <a:cs typeface="Arial" panose="020B0604020202020204" pitchFamily="34" charset="0"/>
                </a:rPr>
                <a:t>cân</a:t>
              </a:r>
              <a:endParaRPr lang="en-US" altLang="en-US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0035718"/>
                </p:ext>
              </p:extLst>
            </p:nvPr>
          </p:nvGraphicFramePr>
          <p:xfrm>
            <a:off x="3797310" y="5047392"/>
            <a:ext cx="1235636" cy="365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55600" imgH="342720" progId="Equation.DSMT4">
                    <p:embed/>
                  </p:oleObj>
                </mc:Choice>
                <mc:Fallback>
                  <p:oleObj name="Equation" r:id="rId5" imgW="1155600" imgH="34272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97310" y="5047392"/>
                          <a:ext cx="1235636" cy="3653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6398809" y="4824527"/>
            <a:ext cx="2275415" cy="1431819"/>
            <a:chOff x="6398809" y="4824527"/>
            <a:chExt cx="2275415" cy="1431819"/>
          </a:xfrm>
        </p:grpSpPr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2662725"/>
                </p:ext>
              </p:extLst>
            </p:nvPr>
          </p:nvGraphicFramePr>
          <p:xfrm>
            <a:off x="6730757" y="4827659"/>
            <a:ext cx="1554958" cy="352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6800" imgH="317160" progId="Equation.DSMT4">
                    <p:embed/>
                  </p:oleObj>
                </mc:Choice>
                <mc:Fallback>
                  <p:oleObj name="Equation" r:id="rId7" imgW="1396800" imgH="31716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730757" y="4827659"/>
                          <a:ext cx="1554958" cy="3525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2398670"/>
                </p:ext>
              </p:extLst>
            </p:nvPr>
          </p:nvGraphicFramePr>
          <p:xfrm>
            <a:off x="6743212" y="5201961"/>
            <a:ext cx="993438" cy="469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14400" imgH="431640" progId="Equation.DSMT4">
                    <p:embed/>
                  </p:oleObj>
                </mc:Choice>
                <mc:Fallback>
                  <p:oleObj name="Equation" r:id="rId9" imgW="914400" imgH="43164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743212" y="5201961"/>
                          <a:ext cx="993438" cy="4691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9114560"/>
                </p:ext>
              </p:extLst>
            </p:nvPr>
          </p:nvGraphicFramePr>
          <p:xfrm>
            <a:off x="7673122" y="5671126"/>
            <a:ext cx="1001102" cy="452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27000" imgH="419040" progId="Equation.DSMT4">
                    <p:embed/>
                  </p:oleObj>
                </mc:Choice>
                <mc:Fallback>
                  <p:oleObj name="Equation" r:id="rId11" imgW="92700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673122" y="5671126"/>
                          <a:ext cx="1001102" cy="4525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444"/>
            <a:stretch/>
          </p:blipFill>
          <p:spPr>
            <a:xfrm>
              <a:off x="6398809" y="4824527"/>
              <a:ext cx="270456" cy="1431819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634025" y="5692860"/>
              <a:ext cx="10246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oặc</a:t>
              </a:r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6467011" y="4977688"/>
            <a:ext cx="1782393" cy="1041288"/>
            <a:chOff x="9044797" y="3907326"/>
            <a:chExt cx="1782393" cy="1041288"/>
          </a:xfrm>
        </p:grpSpPr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0315466"/>
                </p:ext>
              </p:extLst>
            </p:nvPr>
          </p:nvGraphicFramePr>
          <p:xfrm>
            <a:off x="9272232" y="3989246"/>
            <a:ext cx="1554958" cy="352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96800" imgH="317160" progId="Equation.DSMT4">
                    <p:embed/>
                  </p:oleObj>
                </mc:Choice>
                <mc:Fallback>
                  <p:oleObj name="Equation" r:id="rId14" imgW="1396800" imgH="31716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72232" y="3989246"/>
                          <a:ext cx="1554958" cy="3525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187743"/>
                </p:ext>
              </p:extLst>
            </p:nvPr>
          </p:nvGraphicFramePr>
          <p:xfrm>
            <a:off x="9284687" y="4363548"/>
            <a:ext cx="993438" cy="469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914400" imgH="431640" progId="Equation.DSMT4">
                    <p:embed/>
                  </p:oleObj>
                </mc:Choice>
                <mc:Fallback>
                  <p:oleObj name="Equation" r:id="rId15" imgW="914400" imgH="43164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284687" y="4363548"/>
                          <a:ext cx="993438" cy="4691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1" name="Picture 30"/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444"/>
            <a:stretch/>
          </p:blipFill>
          <p:spPr>
            <a:xfrm>
              <a:off x="9044797" y="3907326"/>
              <a:ext cx="196689" cy="104128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08921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/>
      <p:bldP spid="5129" grpId="1"/>
      <p:bldP spid="5130" grpId="0"/>
      <p:bldP spid="5130" grpId="1"/>
      <p:bldP spid="5135" grpId="0"/>
      <p:bldP spid="5136" grpId="0"/>
      <p:bldP spid="5136" grpId="1"/>
      <p:bldP spid="5138" grpId="0"/>
      <p:bldP spid="513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273804" y="401412"/>
            <a:ext cx="368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VD. Cho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2852187" y="388897"/>
            <a:ext cx="89408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buFontTx/>
              <a:buAutoNum type="alphaLcParenR"/>
              <a:defRPr/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̀m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̀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>
              <a:spcBef>
                <a:spcPct val="50000"/>
              </a:spcBef>
              <a:buFontTx/>
              <a:buAutoNum type="alphaLcParenR"/>
              <a:defRPr/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́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ó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ò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ạ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ủa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̀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>
              <a:spcBef>
                <a:spcPct val="50000"/>
              </a:spcBef>
              <a:buFontTx/>
              <a:buAutoNum type="alphaLcParenR"/>
              <a:defRPr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ó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̣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ét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ê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ó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ố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ủa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̀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a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297606" y="2542447"/>
            <a:ext cx="2949599" cy="2146945"/>
            <a:chOff x="475051" y="1209415"/>
            <a:chExt cx="2212199" cy="1610209"/>
          </a:xfrm>
        </p:grpSpPr>
        <p:sp>
          <p:nvSpPr>
            <p:cNvPr id="2" name="Trapezoid 1"/>
            <p:cNvSpPr/>
            <p:nvPr/>
          </p:nvSpPr>
          <p:spPr>
            <a:xfrm flipV="1">
              <a:off x="685800" y="1504950"/>
              <a:ext cx="1828800" cy="990600"/>
            </a:xfrm>
            <a:prstGeom prst="trapezoid">
              <a:avLst/>
            </a:prstGeom>
            <a:noFill/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475051" y="1210043"/>
              <a:ext cx="292388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394862" y="1209415"/>
              <a:ext cx="292388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121674" y="2473375"/>
              <a:ext cx="305613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84579" y="2472515"/>
              <a:ext cx="305613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62000" y="1504949"/>
              <a:ext cx="404198" cy="2847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67">
                  <a:latin typeface="Arial" panose="020B0604020202020204" pitchFamily="34" charset="0"/>
                  <a:cs typeface="Arial" panose="020B0604020202020204" pitchFamily="34" charset="0"/>
                </a:rPr>
                <a:t>80</a:t>
              </a:r>
              <a:r>
                <a:rPr lang="en-US" sz="1867" baseline="3000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1867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38200" y="2210255"/>
              <a:ext cx="503984" cy="2847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67">
                  <a:latin typeface="Arial" panose="020B0604020202020204" pitchFamily="34" charset="0"/>
                  <a:cs typeface="Arial" panose="020B0604020202020204" pitchFamily="34" charset="0"/>
                </a:rPr>
                <a:t>100</a:t>
              </a:r>
              <a:r>
                <a:rPr lang="en-US" sz="1867" baseline="3000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1867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063836" y="1504950"/>
              <a:ext cx="404198" cy="2847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67">
                  <a:latin typeface="Arial" panose="020B0604020202020204" pitchFamily="34" charset="0"/>
                  <a:cs typeface="Arial" panose="020B0604020202020204" pitchFamily="34" charset="0"/>
                </a:rPr>
                <a:t>80</a:t>
              </a:r>
              <a:r>
                <a:rPr lang="en-US" sz="1867" baseline="3000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1867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672290" y="2547848"/>
            <a:ext cx="2619133" cy="2145468"/>
            <a:chOff x="2910814" y="1213465"/>
            <a:chExt cx="1964349" cy="1609101"/>
          </a:xfrm>
        </p:grpSpPr>
        <p:sp>
          <p:nvSpPr>
            <p:cNvPr id="11" name="Freeform 10"/>
            <p:cNvSpPr/>
            <p:nvPr/>
          </p:nvSpPr>
          <p:spPr>
            <a:xfrm>
              <a:off x="3048000" y="1562100"/>
              <a:ext cx="1628775" cy="923925"/>
            </a:xfrm>
            <a:custGeom>
              <a:avLst/>
              <a:gdLst>
                <a:gd name="connsiteX0" fmla="*/ 0 w 1628775"/>
                <a:gd name="connsiteY0" fmla="*/ 923925 h 923925"/>
                <a:gd name="connsiteX1" fmla="*/ 1628775 w 1628775"/>
                <a:gd name="connsiteY1" fmla="*/ 923925 h 923925"/>
                <a:gd name="connsiteX2" fmla="*/ 1381125 w 1628775"/>
                <a:gd name="connsiteY2" fmla="*/ 0 h 923925"/>
                <a:gd name="connsiteX3" fmla="*/ 304800 w 1628775"/>
                <a:gd name="connsiteY3" fmla="*/ 219075 h 923925"/>
                <a:gd name="connsiteX4" fmla="*/ 0 w 1628775"/>
                <a:gd name="connsiteY4" fmla="*/ 923925 h 923925"/>
                <a:gd name="connsiteX0" fmla="*/ 0 w 1628775"/>
                <a:gd name="connsiteY0" fmla="*/ 923925 h 923925"/>
                <a:gd name="connsiteX1" fmla="*/ 1628775 w 1628775"/>
                <a:gd name="connsiteY1" fmla="*/ 923925 h 923925"/>
                <a:gd name="connsiteX2" fmla="*/ 1381125 w 1628775"/>
                <a:gd name="connsiteY2" fmla="*/ 0 h 923925"/>
                <a:gd name="connsiteX3" fmla="*/ 215900 w 1628775"/>
                <a:gd name="connsiteY3" fmla="*/ 219075 h 923925"/>
                <a:gd name="connsiteX4" fmla="*/ 0 w 1628775"/>
                <a:gd name="connsiteY4" fmla="*/ 923925 h 9239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28775" h="923925">
                  <a:moveTo>
                    <a:pt x="0" y="923925"/>
                  </a:moveTo>
                  <a:lnTo>
                    <a:pt x="1628775" y="923925"/>
                  </a:lnTo>
                  <a:lnTo>
                    <a:pt x="1381125" y="0"/>
                  </a:lnTo>
                  <a:lnTo>
                    <a:pt x="215900" y="219075"/>
                  </a:lnTo>
                  <a:lnTo>
                    <a:pt x="0" y="923925"/>
                  </a:lnTo>
                  <a:close/>
                </a:path>
              </a:pathLst>
            </a:cu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048000" y="1458013"/>
              <a:ext cx="292387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327336" y="1213465"/>
              <a:ext cx="279163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557528" y="2476317"/>
              <a:ext cx="317635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G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910814" y="2472514"/>
              <a:ext cx="305613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124200" y="2178248"/>
              <a:ext cx="404197" cy="2847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67">
                  <a:latin typeface="Arial" panose="020B0604020202020204" pitchFamily="34" charset="0"/>
                  <a:cs typeface="Arial" panose="020B0604020202020204" pitchFamily="34" charset="0"/>
                </a:rPr>
                <a:t>80</a:t>
              </a:r>
              <a:r>
                <a:rPr lang="en-US" sz="1867" baseline="3000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1867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213269" y="2187773"/>
              <a:ext cx="404197" cy="2847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67">
                  <a:latin typeface="Arial" panose="020B0604020202020204" pitchFamily="34" charset="0"/>
                  <a:cs typeface="Arial" panose="020B0604020202020204" pitchFamily="34" charset="0"/>
                </a:rPr>
                <a:t>80</a:t>
              </a:r>
              <a:r>
                <a:rPr lang="en-US" sz="1867" baseline="3000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1867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200400" y="1754028"/>
              <a:ext cx="490663" cy="2847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67">
                  <a:latin typeface="Arial" panose="020B0604020202020204" pitchFamily="34" charset="0"/>
                  <a:cs typeface="Arial" panose="020B0604020202020204" pitchFamily="34" charset="0"/>
                </a:rPr>
                <a:t>110</a:t>
              </a:r>
              <a:r>
                <a:rPr lang="en-US" sz="1867" baseline="3000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1867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580127" y="2500448"/>
            <a:ext cx="2502420" cy="2421612"/>
            <a:chOff x="5110742" y="1177916"/>
            <a:chExt cx="1876815" cy="1816209"/>
          </a:xfrm>
        </p:grpSpPr>
        <p:grpSp>
          <p:nvGrpSpPr>
            <p:cNvPr id="10" name="Group 9"/>
            <p:cNvGrpSpPr/>
            <p:nvPr/>
          </p:nvGrpSpPr>
          <p:grpSpPr>
            <a:xfrm rot="504272">
              <a:off x="5253055" y="1217643"/>
              <a:ext cx="1371217" cy="1213599"/>
              <a:chOff x="4793232" y="1290429"/>
              <a:chExt cx="1371217" cy="1213599"/>
            </a:xfrm>
          </p:grpSpPr>
          <p:sp>
            <p:nvSpPr>
              <p:cNvPr id="21" name="Trapezoid 20"/>
              <p:cNvSpPr/>
              <p:nvPr/>
            </p:nvSpPr>
            <p:spPr>
              <a:xfrm rot="8115643" flipV="1">
                <a:off x="4793232" y="1744125"/>
                <a:ext cx="1371217" cy="759903"/>
              </a:xfrm>
              <a:prstGeom prst="trapezoid">
                <a:avLst>
                  <a:gd name="adj" fmla="val 30195"/>
                </a:avLst>
              </a:prstGeom>
              <a:noFill/>
              <a:ln w="1905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5" name="Straight Connector 4"/>
              <p:cNvCxnSpPr/>
              <p:nvPr/>
            </p:nvCxnSpPr>
            <p:spPr>
              <a:xfrm flipV="1">
                <a:off x="5486400" y="1290429"/>
                <a:ext cx="304800" cy="290721"/>
              </a:xfrm>
              <a:prstGeom prst="line">
                <a:avLst/>
              </a:pr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TextBox 38"/>
            <p:cNvSpPr txBox="1"/>
            <p:nvPr/>
          </p:nvSpPr>
          <p:spPr>
            <a:xfrm>
              <a:off x="5110742" y="1692522"/>
              <a:ext cx="202219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835561" y="1177916"/>
              <a:ext cx="253915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J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694966" y="1764215"/>
              <a:ext cx="292591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K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326467" y="2647876"/>
              <a:ext cx="267141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L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164350" y="1321206"/>
              <a:ext cx="404197" cy="2847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67">
                  <a:latin typeface="Arial" panose="020B0604020202020204" pitchFamily="34" charset="0"/>
                  <a:cs typeface="Arial" panose="020B0604020202020204" pitchFamily="34" charset="0"/>
                </a:rPr>
                <a:t>70</a:t>
              </a:r>
              <a:r>
                <a:rPr lang="en-US" sz="1867" baseline="3000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1867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482347" y="2354818"/>
              <a:ext cx="404197" cy="2847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67">
                  <a:latin typeface="Arial" panose="020B0604020202020204" pitchFamily="34" charset="0"/>
                  <a:cs typeface="Arial" panose="020B0604020202020204" pitchFamily="34" charset="0"/>
                </a:rPr>
                <a:t>70</a:t>
              </a:r>
              <a:r>
                <a:rPr lang="en-US" sz="1867" baseline="3000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1867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334000" y="1910195"/>
              <a:ext cx="490663" cy="2847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67">
                  <a:latin typeface="Arial" panose="020B0604020202020204" pitchFamily="34" charset="0"/>
                  <a:cs typeface="Arial" panose="020B0604020202020204" pitchFamily="34" charset="0"/>
                </a:rPr>
                <a:t>110</a:t>
              </a:r>
              <a:r>
                <a:rPr lang="en-US" sz="1867" baseline="3000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1867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9396792" y="2511069"/>
            <a:ext cx="2570251" cy="2017325"/>
            <a:chOff x="6976765" y="1185881"/>
            <a:chExt cx="1927689" cy="1512994"/>
          </a:xfrm>
        </p:grpSpPr>
        <p:sp>
          <p:nvSpPr>
            <p:cNvPr id="8" name="Rectangle 7"/>
            <p:cNvSpPr/>
            <p:nvPr/>
          </p:nvSpPr>
          <p:spPr>
            <a:xfrm>
              <a:off x="7178676" y="1504950"/>
              <a:ext cx="1508124" cy="805934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976765" y="1187065"/>
              <a:ext cx="335669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8574522" y="1185881"/>
              <a:ext cx="305613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8586818" y="2349941"/>
              <a:ext cx="317636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7017142" y="2352626"/>
              <a:ext cx="292388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</a:p>
          </p:txBody>
        </p:sp>
        <p:sp>
          <p:nvSpPr>
            <p:cNvPr id="52" name="Half Frame 51"/>
            <p:cNvSpPr/>
            <p:nvPr/>
          </p:nvSpPr>
          <p:spPr>
            <a:xfrm rot="16200000">
              <a:off x="8603571" y="1512283"/>
              <a:ext cx="76200" cy="90259"/>
            </a:xfrm>
            <a:prstGeom prst="halfFrame">
              <a:avLst>
                <a:gd name="adj1" fmla="val 1041"/>
                <a:gd name="adj2" fmla="val 0"/>
              </a:avLst>
            </a:prstGeom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Half Frame 52"/>
            <p:cNvSpPr/>
            <p:nvPr/>
          </p:nvSpPr>
          <p:spPr>
            <a:xfrm rot="5400000" flipH="1">
              <a:off x="7197795" y="1511950"/>
              <a:ext cx="76200" cy="90259"/>
            </a:xfrm>
            <a:prstGeom prst="halfFrame">
              <a:avLst>
                <a:gd name="adj1" fmla="val 1041"/>
                <a:gd name="adj2" fmla="val 0"/>
              </a:avLst>
            </a:prstGeom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Half Frame 53"/>
            <p:cNvSpPr/>
            <p:nvPr/>
          </p:nvSpPr>
          <p:spPr>
            <a:xfrm flipH="1">
              <a:off x="7189794" y="2212587"/>
              <a:ext cx="92202" cy="90259"/>
            </a:xfrm>
            <a:prstGeom prst="halfFrame">
              <a:avLst>
                <a:gd name="adj1" fmla="val 1041"/>
                <a:gd name="adj2" fmla="val 0"/>
              </a:avLst>
            </a:prstGeom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1376007" y="3057245"/>
            <a:ext cx="82907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40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</a:t>
            </a:r>
            <a:endParaRPr lang="en-US" sz="640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7401331" y="2989616"/>
            <a:ext cx="82907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4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</a:t>
            </a:r>
            <a:endParaRPr lang="en-US" sz="6400" dirty="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0332205" y="2903077"/>
            <a:ext cx="82907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40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</a:t>
            </a:r>
            <a:endParaRPr lang="en-US" sz="640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41005" y="3036651"/>
            <a:ext cx="8370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</a:t>
            </a:r>
            <a:endParaRPr lang="en-US" sz="8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101113"/>
              </p:ext>
            </p:extLst>
          </p:nvPr>
        </p:nvGraphicFramePr>
        <p:xfrm>
          <a:off x="835216" y="4849684"/>
          <a:ext cx="2016971" cy="550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5216" y="4849684"/>
                        <a:ext cx="2016971" cy="550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132484"/>
              </p:ext>
            </p:extLst>
          </p:nvPr>
        </p:nvGraphicFramePr>
        <p:xfrm>
          <a:off x="7104684" y="4818062"/>
          <a:ext cx="1853495" cy="547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61" name="Object 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04684" y="4818062"/>
                        <a:ext cx="1853495" cy="547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902613"/>
              </p:ext>
            </p:extLst>
          </p:nvPr>
        </p:nvGraphicFramePr>
        <p:xfrm>
          <a:off x="9879732" y="4854684"/>
          <a:ext cx="1734017" cy="531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28600" progId="Equation.DSMT4">
                  <p:embed/>
                </p:oleObj>
              </mc:Choice>
              <mc:Fallback>
                <p:oleObj name="Equation" r:id="rId7" imgW="749160" imgH="228600" progId="Equation.DSMT4">
                  <p:embed/>
                  <p:pic>
                    <p:nvPicPr>
                      <p:cNvPr id="62" name="Object 6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79732" y="4854684"/>
                        <a:ext cx="1734017" cy="531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81471" y="5929431"/>
            <a:ext cx="81083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</a:t>
            </a:r>
            <a:r>
              <a:rPr lang="en-US" sz="3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sz="3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ù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945941"/>
              </p:ext>
            </p:extLst>
          </p:nvPr>
        </p:nvGraphicFramePr>
        <p:xfrm>
          <a:off x="7126295" y="5357990"/>
          <a:ext cx="1841309" cy="571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26295" y="5357990"/>
                        <a:ext cx="1841309" cy="571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507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/>
      <p:bldP spid="7185" grpId="0"/>
      <p:bldP spid="24" grpId="0"/>
      <p:bldP spid="57" grpId="0"/>
      <p:bldP spid="58" grpId="0"/>
      <p:bldP spid="25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07282" y="518680"/>
            <a:ext cx="24655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cs typeface="Arial" panose="020B0604020202020204" pitchFamily="34" charset="0"/>
                <a:sym typeface="Symbol" pitchFamily="18" charset="2"/>
              </a:rPr>
              <a:t>2. </a:t>
            </a:r>
            <a:r>
              <a:rPr lang="en-US" altLang="en-US" sz="2800" dirty="0" err="1">
                <a:cs typeface="Arial" panose="020B0604020202020204" pitchFamily="34" charset="0"/>
                <a:sym typeface="Symbol" pitchFamily="18" charset="2"/>
              </a:rPr>
              <a:t>Tính</a:t>
            </a:r>
            <a:r>
              <a:rPr lang="en-US" altLang="en-US" sz="2800" dirty="0"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  <a:sym typeface="Symbol" pitchFamily="18" charset="2"/>
              </a:rPr>
              <a:t>chất</a:t>
            </a:r>
            <a:endParaRPr lang="en-US" altLang="en-US" sz="2800" dirty="0">
              <a:cs typeface="Arial" panose="020B0604020202020204" pitchFamily="34" charset="0"/>
              <a:sym typeface="Symbol" pitchFamily="18" charset="2"/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043353" y="965205"/>
            <a:ext cx="8042055" cy="738664"/>
          </a:xfrm>
          <a:prstGeom prst="rect">
            <a:avLst/>
          </a:prstGeom>
          <a:solidFill>
            <a:srgbClr val="FFFF6D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̀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̣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1" name="Text Box 6"/>
          <p:cNvSpPr txBox="1">
            <a:spLocks noChangeArrowheads="1"/>
          </p:cNvSpPr>
          <p:nvPr/>
        </p:nvSpPr>
        <p:spPr bwMode="auto">
          <a:xfrm>
            <a:off x="809711" y="1151997"/>
            <a:ext cx="24655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0" dirty="0">
                <a:cs typeface="Arial" panose="020B0604020202020204" pitchFamily="34" charset="0"/>
                <a:sym typeface="Symbol" pitchFamily="18" charset="2"/>
              </a:rPr>
              <a:t>a) </a:t>
            </a:r>
            <a:r>
              <a:rPr lang="en-US" altLang="en-US" sz="2800" b="0" dirty="0" err="1">
                <a:cs typeface="Arial" panose="020B0604020202020204" pitchFamily="34" charset="0"/>
                <a:sym typeface="Symbol" pitchFamily="18" charset="2"/>
              </a:rPr>
              <a:t>Định</a:t>
            </a:r>
            <a:r>
              <a:rPr lang="en-US" altLang="en-US" sz="2800" b="0" dirty="0"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b="0" dirty="0" err="1">
                <a:cs typeface="Arial" panose="020B0604020202020204" pitchFamily="34" charset="0"/>
                <a:sym typeface="Symbol" pitchFamily="18" charset="2"/>
              </a:rPr>
              <a:t>lý</a:t>
            </a:r>
            <a:r>
              <a:rPr lang="en-US" altLang="en-US" sz="2800" b="0" dirty="0">
                <a:cs typeface="Arial" panose="020B0604020202020204" pitchFamily="34" charset="0"/>
                <a:sym typeface="Symbol" pitchFamily="18" charset="2"/>
              </a:rPr>
              <a:t> 1: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4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265971" y="3084845"/>
            <a:ext cx="5082160" cy="3585766"/>
            <a:chOff x="5863747" y="2211253"/>
            <a:chExt cx="5082160" cy="358576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3"/>
            <a:srcRect l="63762" r="25399" b="81893"/>
            <a:stretch/>
          </p:blipFill>
          <p:spPr>
            <a:xfrm>
              <a:off x="9451220" y="2211253"/>
              <a:ext cx="587735" cy="700064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4"/>
            <a:srcRect t="47046"/>
            <a:stretch/>
          </p:blipFill>
          <p:spPr>
            <a:xfrm>
              <a:off x="5863747" y="2731212"/>
              <a:ext cx="5082160" cy="3065807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3"/>
            <a:srcRect l="23531" t="3536" r="66586" b="81954"/>
            <a:stretch/>
          </p:blipFill>
          <p:spPr>
            <a:xfrm>
              <a:off x="6853288" y="2330398"/>
              <a:ext cx="561564" cy="587898"/>
            </a:xfrm>
            <a:prstGeom prst="rect">
              <a:avLst/>
            </a:prstGeom>
          </p:spPr>
        </p:pic>
      </p:grpSp>
      <p:grpSp>
        <p:nvGrpSpPr>
          <p:cNvPr id="7" name="Group 6"/>
          <p:cNvGrpSpPr/>
          <p:nvPr/>
        </p:nvGrpSpPr>
        <p:grpSpPr>
          <a:xfrm>
            <a:off x="1277930" y="2113368"/>
            <a:ext cx="5041412" cy="1295400"/>
            <a:chOff x="1277930" y="2113368"/>
            <a:chExt cx="5041412" cy="1295400"/>
          </a:xfrm>
        </p:grpSpPr>
        <p:grpSp>
          <p:nvGrpSpPr>
            <p:cNvPr id="6" name="Group 5"/>
            <p:cNvGrpSpPr/>
            <p:nvPr/>
          </p:nvGrpSpPr>
          <p:grpSpPr>
            <a:xfrm>
              <a:off x="1304292" y="2113368"/>
              <a:ext cx="5011780" cy="1295400"/>
              <a:chOff x="1304292" y="2113368"/>
              <a:chExt cx="5011780" cy="1295400"/>
            </a:xfrm>
          </p:grpSpPr>
          <p:sp>
            <p:nvSpPr>
              <p:cNvPr id="13326" name="Line 14"/>
              <p:cNvSpPr>
                <a:spLocks noChangeShapeType="1"/>
              </p:cNvSpPr>
              <p:nvPr/>
            </p:nvSpPr>
            <p:spPr bwMode="auto">
              <a:xfrm>
                <a:off x="1304292" y="2768172"/>
                <a:ext cx="50117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327" name="Line 15"/>
              <p:cNvSpPr>
                <a:spLocks noChangeShapeType="1"/>
              </p:cNvSpPr>
              <p:nvPr/>
            </p:nvSpPr>
            <p:spPr bwMode="auto">
              <a:xfrm>
                <a:off x="2111928" y="2113368"/>
                <a:ext cx="0" cy="1295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1277930" y="2131455"/>
              <a:ext cx="5041412" cy="1185863"/>
              <a:chOff x="1277930" y="1253648"/>
              <a:chExt cx="5041412" cy="1185863"/>
            </a:xfrm>
          </p:grpSpPr>
          <p:sp>
            <p:nvSpPr>
              <p:cNvPr id="13324" name="Text Box 12"/>
              <p:cNvSpPr txBox="1">
                <a:spLocks noChangeArrowheads="1"/>
              </p:cNvSpPr>
              <p:nvPr/>
            </p:nvSpPr>
            <p:spPr bwMode="auto">
              <a:xfrm>
                <a:off x="1277930" y="1293991"/>
                <a:ext cx="12192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1143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3112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684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256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828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400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972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544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lvl="1">
                  <a:spcBef>
                    <a:spcPct val="50000"/>
                  </a:spcBef>
                  <a:defRPr/>
                </a:pP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T</a:t>
                </a:r>
              </a:p>
            </p:txBody>
          </p:sp>
          <p:sp>
            <p:nvSpPr>
              <p:cNvPr id="13328" name="Text Box 16"/>
              <p:cNvSpPr txBox="1">
                <a:spLocks noChangeArrowheads="1"/>
              </p:cNvSpPr>
              <p:nvPr/>
            </p:nvSpPr>
            <p:spPr bwMode="auto">
              <a:xfrm>
                <a:off x="1307563" y="1916291"/>
                <a:ext cx="12192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1143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3112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684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256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828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400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972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544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lvl="1">
                  <a:spcBef>
                    <a:spcPct val="50000"/>
                  </a:spcBef>
                  <a:defRPr/>
                </a:pP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KL</a:t>
                </a:r>
              </a:p>
            </p:txBody>
          </p:sp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94253310"/>
                  </p:ext>
                </p:extLst>
              </p:nvPr>
            </p:nvGraphicFramePr>
            <p:xfrm>
              <a:off x="2217059" y="1364637"/>
              <a:ext cx="1652587" cy="4079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485720" imgH="368280" progId="Equation.DSMT4">
                      <p:embed/>
                    </p:oleObj>
                  </mc:Choice>
                  <mc:Fallback>
                    <p:oleObj name="Equation" r:id="rId5" imgW="1485720" imgH="368280" progId="Equation.DSMT4">
                      <p:embed/>
                      <p:pic>
                        <p:nvPicPr>
                          <p:cNvPr id="29" name="Object 28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217059" y="1364637"/>
                            <a:ext cx="1652587" cy="4079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7107309"/>
                  </p:ext>
                </p:extLst>
              </p:nvPr>
            </p:nvGraphicFramePr>
            <p:xfrm>
              <a:off x="3931138" y="1261154"/>
              <a:ext cx="1089025" cy="523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002960" imgH="482400" progId="Equation.DSMT4">
                      <p:embed/>
                    </p:oleObj>
                  </mc:Choice>
                  <mc:Fallback>
                    <p:oleObj name="Equation" r:id="rId7" imgW="1002960" imgH="482400" progId="Equation.DSMT4">
                      <p:embed/>
                      <p:pic>
                        <p:nvPicPr>
                          <p:cNvPr id="30" name="Object 29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931138" y="1261154"/>
                            <a:ext cx="1089025" cy="5238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25976908"/>
                  </p:ext>
                </p:extLst>
              </p:nvPr>
            </p:nvGraphicFramePr>
            <p:xfrm>
              <a:off x="5084267" y="1253648"/>
              <a:ext cx="1235075" cy="563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143000" imgH="520560" progId="Equation.DSMT4">
                      <p:embed/>
                    </p:oleObj>
                  </mc:Choice>
                  <mc:Fallback>
                    <p:oleObj name="Equation" r:id="rId9" imgW="1143000" imgH="520560" progId="Equation.DSMT4">
                      <p:embed/>
                      <p:pic>
                        <p:nvPicPr>
                          <p:cNvPr id="2" name="Object 1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084267" y="1253648"/>
                            <a:ext cx="1235075" cy="5635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5172383"/>
                  </p:ext>
                </p:extLst>
              </p:nvPr>
            </p:nvGraphicFramePr>
            <p:xfrm>
              <a:off x="2232441" y="2019151"/>
              <a:ext cx="1502491" cy="3446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384200" imgH="317160" progId="Equation.DSMT4">
                      <p:embed/>
                    </p:oleObj>
                  </mc:Choice>
                  <mc:Fallback>
                    <p:oleObj name="Equation" r:id="rId11" imgW="1384200" imgH="3171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232441" y="2019151"/>
                            <a:ext cx="1502491" cy="34460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858321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 animBg="1"/>
      <p:bldP spid="5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2" name="Text Box 40"/>
          <p:cNvSpPr txBox="1">
            <a:spLocks noChangeArrowheads="1"/>
          </p:cNvSpPr>
          <p:nvPr/>
        </p:nvSpPr>
        <p:spPr bwMode="auto">
          <a:xfrm>
            <a:off x="375223" y="5208961"/>
            <a:ext cx="37570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Từ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(1)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và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(2)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suy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ra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: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375223" y="3444875"/>
            <a:ext cx="4431441" cy="639763"/>
            <a:chOff x="4061899" y="2235838"/>
            <a:chExt cx="2692211" cy="479823"/>
          </a:xfrm>
        </p:grpSpPr>
        <p:sp>
          <p:nvSpPr>
            <p:cNvPr id="13345" name="Text Box 33"/>
            <p:cNvSpPr txBox="1">
              <a:spLocks noChangeArrowheads="1"/>
            </p:cNvSpPr>
            <p:nvPr/>
          </p:nvSpPr>
          <p:spPr bwMode="auto">
            <a:xfrm>
              <a:off x="4061899" y="2290346"/>
              <a:ext cx="2692211" cy="392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Ta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có:             (GT)           </a:t>
              </a: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2962567"/>
                </p:ext>
              </p:extLst>
            </p:nvPr>
          </p:nvGraphicFramePr>
          <p:xfrm>
            <a:off x="5075762" y="2235838"/>
            <a:ext cx="745517" cy="479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33160" imgH="266400" progId="Equation.DSMT4">
                    <p:embed/>
                  </p:oleObj>
                </mc:Choice>
                <mc:Fallback>
                  <p:oleObj name="Equation" r:id="rId3" imgW="533160" imgH="26640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075762" y="2235838"/>
                          <a:ext cx="745517" cy="4798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55640" y="528685"/>
            <a:ext cx="3677496" cy="4189397"/>
          </a:xfrm>
          <a:prstGeom prst="rect">
            <a:avLst/>
          </a:prstGeom>
        </p:spPr>
      </p:pic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515113" y="267075"/>
            <a:ext cx="66079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i="1" dirty="0" err="1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  <a:sym typeface="Symbol" pitchFamily="18" charset="2"/>
              </a:rPr>
              <a:t>Chứng</a:t>
            </a:r>
            <a:r>
              <a:rPr lang="en-US" altLang="en-US" sz="2800" i="1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  <a:sym typeface="Symbol" pitchFamily="18" charset="2"/>
              </a:rPr>
              <a:t> minh. </a:t>
            </a:r>
            <a:r>
              <a:rPr lang="en-US" altLang="en-US" sz="2800" b="0" dirty="0" err="1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  <a:sym typeface="Symbol" pitchFamily="18" charset="2"/>
              </a:rPr>
              <a:t>Xét</a:t>
            </a:r>
            <a:r>
              <a:rPr lang="en-US" altLang="en-US" sz="2800" b="0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b="0" dirty="0" err="1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  <a:sym typeface="Symbol" pitchFamily="18" charset="2"/>
              </a:rPr>
              <a:t>hai</a:t>
            </a:r>
            <a:r>
              <a:rPr lang="en-US" altLang="en-US" sz="2800" b="0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b="0" dirty="0" err="1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  <a:sym typeface="Symbol" pitchFamily="18" charset="2"/>
              </a:rPr>
              <a:t>trường</a:t>
            </a:r>
            <a:r>
              <a:rPr lang="en-US" altLang="en-US" sz="2800" b="0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b="0" dirty="0" err="1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  <a:sym typeface="Symbol" pitchFamily="18" charset="2"/>
              </a:rPr>
              <a:t>hợp</a:t>
            </a:r>
            <a:r>
              <a:rPr lang="en-US" altLang="en-US" sz="2800" b="0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  <a:sym typeface="Symbol" pitchFamily="18" charset="2"/>
              </a:rPr>
              <a:t>: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75223" y="1144442"/>
            <a:ext cx="5456543" cy="523220"/>
            <a:chOff x="375223" y="1144442"/>
            <a:chExt cx="5456543" cy="523220"/>
          </a:xfrm>
        </p:grpSpPr>
        <p:sp>
          <p:nvSpPr>
            <p:cNvPr id="59" name="Text Box 21"/>
            <p:cNvSpPr txBox="1">
              <a:spLocks noChangeArrowheads="1"/>
            </p:cNvSpPr>
            <p:nvPr/>
          </p:nvSpPr>
          <p:spPr bwMode="auto">
            <a:xfrm>
              <a:off x="375223" y="1144442"/>
              <a:ext cx="545654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ường</a:t>
              </a:r>
              <a:r>
                <a:rPr lang="en-US" altLang="en-US" sz="28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altLang="en-US" sz="28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1: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ả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sử</a:t>
              </a:r>
              <a:endParaRPr lang="en-US" alt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1475199"/>
                </p:ext>
              </p:extLst>
            </p:nvPr>
          </p:nvGraphicFramePr>
          <p:xfrm>
            <a:off x="4289875" y="1253391"/>
            <a:ext cx="1371600" cy="330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71600" imgH="317160" progId="Equation.DSMT4">
                    <p:embed/>
                  </p:oleObj>
                </mc:Choice>
                <mc:Fallback>
                  <p:oleObj name="Equation" r:id="rId6" imgW="1371600" imgH="31716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289875" y="1253391"/>
                          <a:ext cx="1371600" cy="3301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375223" y="1765908"/>
            <a:ext cx="6233439" cy="523220"/>
            <a:chOff x="375223" y="1765908"/>
            <a:chExt cx="6233439" cy="523220"/>
          </a:xfrm>
        </p:grpSpPr>
        <p:sp>
          <p:nvSpPr>
            <p:cNvPr id="13335" name="Text Box 23"/>
            <p:cNvSpPr txBox="1">
              <a:spLocks noChangeArrowheads="1"/>
            </p:cNvSpPr>
            <p:nvPr/>
          </p:nvSpPr>
          <p:spPr bwMode="auto">
            <a:xfrm>
              <a:off x="375223" y="1765908"/>
              <a:ext cx="623343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ắt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 ở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0184374"/>
                </p:ext>
              </p:extLst>
            </p:nvPr>
          </p:nvGraphicFramePr>
          <p:xfrm>
            <a:off x="570428" y="1859960"/>
            <a:ext cx="587811" cy="328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45760" imgH="304560" progId="Equation.DSMT4">
                    <p:embed/>
                  </p:oleObj>
                </mc:Choice>
                <mc:Fallback>
                  <p:oleObj name="Equation" r:id="rId8" imgW="5457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70428" y="1859960"/>
                          <a:ext cx="587811" cy="3280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2844062"/>
                </p:ext>
              </p:extLst>
            </p:nvPr>
          </p:nvGraphicFramePr>
          <p:xfrm>
            <a:off x="1801226" y="1855392"/>
            <a:ext cx="569635" cy="3560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07960" imgH="317160" progId="Equation.DSMT4">
                    <p:embed/>
                  </p:oleObj>
                </mc:Choice>
                <mc:Fallback>
                  <p:oleObj name="Equation" r:id="rId10" imgW="5079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801226" y="1855392"/>
                          <a:ext cx="569635" cy="3560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4680570"/>
                </p:ext>
              </p:extLst>
            </p:nvPr>
          </p:nvGraphicFramePr>
          <p:xfrm>
            <a:off x="2721426" y="1844040"/>
            <a:ext cx="360687" cy="388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91960" imgH="317160" progId="Equation.DSMT4">
                    <p:embed/>
                  </p:oleObj>
                </mc:Choice>
                <mc:Fallback>
                  <p:oleObj name="Equation" r:id="rId12" imgW="2919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721426" y="1844040"/>
                          <a:ext cx="360687" cy="3881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375223" y="2372136"/>
            <a:ext cx="7241279" cy="531863"/>
            <a:chOff x="375223" y="2372136"/>
            <a:chExt cx="7241279" cy="531863"/>
          </a:xfrm>
        </p:grpSpPr>
        <p:grpSp>
          <p:nvGrpSpPr>
            <p:cNvPr id="20" name="Group 19"/>
            <p:cNvGrpSpPr/>
            <p:nvPr/>
          </p:nvGrpSpPr>
          <p:grpSpPr>
            <a:xfrm>
              <a:off x="375223" y="2372136"/>
              <a:ext cx="7241279" cy="531863"/>
              <a:chOff x="3886200" y="2037626"/>
              <a:chExt cx="5430959" cy="398897"/>
            </a:xfrm>
          </p:grpSpPr>
          <p:sp>
            <p:nvSpPr>
              <p:cNvPr id="13343" name="Text Box 31"/>
              <p:cNvSpPr txBox="1">
                <a:spLocks noChangeArrowheads="1"/>
              </p:cNvSpPr>
              <p:nvPr/>
            </p:nvSpPr>
            <p:spPr bwMode="auto">
              <a:xfrm>
                <a:off x="6025369" y="2043676"/>
                <a:ext cx="3291790" cy="3924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1143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3112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684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256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828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400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972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544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lvl="1">
                  <a:spcBef>
                    <a:spcPct val="50000"/>
                  </a:spcBef>
                  <a:defRPr/>
                </a:pP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  <a:sym typeface="Symbol" charset="2"/>
                  </a:rPr>
                  <a:t>                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  <a:sym typeface="Symbol" charset="2"/>
                  </a:rPr>
                  <a:t>cân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  <a:sym typeface="Symbol" charset="2"/>
                  </a:rPr>
                  <a:t>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  <a:sym typeface="Symbol" charset="2"/>
                  </a:rPr>
                  <a:t>tại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  <a:sym typeface="Symbol" charset="2"/>
                  </a:rPr>
                  <a:t>     (t/c) </a:t>
                </a:r>
              </a:p>
            </p:txBody>
          </p:sp>
          <p:grpSp>
            <p:nvGrpSpPr>
              <p:cNvPr id="15" name="Group 14"/>
              <p:cNvGrpSpPr/>
              <p:nvPr/>
            </p:nvGrpSpPr>
            <p:grpSpPr>
              <a:xfrm>
                <a:off x="3886200" y="2037626"/>
                <a:ext cx="2348345" cy="398897"/>
                <a:chOff x="3957205" y="1708018"/>
                <a:chExt cx="2348345" cy="398897"/>
              </a:xfrm>
            </p:grpSpPr>
            <p:sp>
              <p:nvSpPr>
                <p:cNvPr id="13340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957205" y="1714500"/>
                  <a:ext cx="2348345" cy="3924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11430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311275" indent="-3429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768475" indent="-3429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225675" indent="-3429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682875" indent="-3429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3140075" indent="-3429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597275" indent="-3429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4054475" indent="-3429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lvl="1">
                    <a:spcBef>
                      <a:spcPct val="50000"/>
                    </a:spcBef>
                    <a:defRPr/>
                  </a:pPr>
                  <a:r>
                    <a:rPr lang="en-US" altLang="en-US" sz="28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Ta có:           (GT)</a:t>
                  </a:r>
                </a:p>
              </p:txBody>
            </p:sp>
            <p:graphicFrame>
              <p:nvGraphicFramePr>
                <p:cNvPr id="14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1633314"/>
                    </p:ext>
                  </p:extLst>
                </p:nvPr>
              </p:nvGraphicFramePr>
              <p:xfrm>
                <a:off x="4886267" y="1708018"/>
                <a:ext cx="681062" cy="3304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4" imgW="888840" imgH="431640" progId="Equation.DSMT4">
                        <p:embed/>
                      </p:oleObj>
                    </mc:Choice>
                    <mc:Fallback>
                      <p:oleObj name="Equation" r:id="rId14" imgW="888840" imgH="431640" progId="Equation.DSMT4">
                        <p:embed/>
                        <p:pic>
                          <p:nvPicPr>
                            <p:cNvPr id="14" name="Object 13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86267" y="1708018"/>
                              <a:ext cx="681062" cy="33041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0" name="Group 9"/>
            <p:cNvGrpSpPr/>
            <p:nvPr/>
          </p:nvGrpSpPr>
          <p:grpSpPr>
            <a:xfrm>
              <a:off x="3424343" y="2465600"/>
              <a:ext cx="3193770" cy="380973"/>
              <a:chOff x="3424343" y="2465600"/>
              <a:chExt cx="3193770" cy="380973"/>
            </a:xfrm>
          </p:grpSpPr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27736316"/>
                  </p:ext>
                </p:extLst>
              </p:nvPr>
            </p:nvGraphicFramePr>
            <p:xfrm>
              <a:off x="3424343" y="2465600"/>
              <a:ext cx="1574800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422360" imgH="317160" progId="Equation.DSMT4">
                      <p:embed/>
                    </p:oleObj>
                  </mc:Choice>
                  <mc:Fallback>
                    <p:oleObj name="Equation" r:id="rId16" imgW="1422360" imgH="317160" progId="Equation.DSMT4">
                      <p:embed/>
                      <p:pic>
                        <p:nvPicPr>
                          <p:cNvPr id="29" name="Object 28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3424343" y="2465600"/>
                            <a:ext cx="1574800" cy="3524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8678744"/>
                  </p:ext>
                </p:extLst>
              </p:nvPr>
            </p:nvGraphicFramePr>
            <p:xfrm>
              <a:off x="6266933" y="2467547"/>
              <a:ext cx="351180" cy="3790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359833" imgH="388636" progId="Equation.DSMT4">
                      <p:embed/>
                    </p:oleObj>
                  </mc:Choice>
                  <mc:Fallback>
                    <p:oleObj name="Equation" r:id="rId18" imgW="359833" imgH="388636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6266933" y="2467547"/>
                            <a:ext cx="351180" cy="37902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2" name="Group 11"/>
          <p:cNvGrpSpPr/>
          <p:nvPr/>
        </p:nvGrpSpPr>
        <p:grpSpPr>
          <a:xfrm>
            <a:off x="3424343" y="2933685"/>
            <a:ext cx="6354078" cy="523220"/>
            <a:chOff x="3424343" y="2933685"/>
            <a:chExt cx="6354078" cy="523220"/>
          </a:xfrm>
        </p:grpSpPr>
        <p:sp>
          <p:nvSpPr>
            <p:cNvPr id="13344" name="Text Box 32"/>
            <p:cNvSpPr txBox="1">
              <a:spLocks noChangeArrowheads="1"/>
            </p:cNvSpPr>
            <p:nvPr/>
          </p:nvSpPr>
          <p:spPr bwMode="auto">
            <a:xfrm>
              <a:off x="5294568" y="2933685"/>
              <a:ext cx="448385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(đ/n)         (1)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3958784"/>
                </p:ext>
              </p:extLst>
            </p:nvPr>
          </p:nvGraphicFramePr>
          <p:xfrm>
            <a:off x="3424343" y="3034209"/>
            <a:ext cx="1975008" cy="3428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828800" imgH="317160" progId="Equation.DSMT4">
                    <p:embed/>
                  </p:oleObj>
                </mc:Choice>
                <mc:Fallback>
                  <p:oleObj name="Equation" r:id="rId20" imgW="18288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424343" y="3034209"/>
                          <a:ext cx="1975008" cy="3428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397290" y="4036392"/>
            <a:ext cx="6493637" cy="659428"/>
            <a:chOff x="397290" y="4036392"/>
            <a:chExt cx="6493637" cy="659428"/>
          </a:xfrm>
        </p:grpSpPr>
        <p:grpSp>
          <p:nvGrpSpPr>
            <p:cNvPr id="18" name="Group 17"/>
            <p:cNvGrpSpPr/>
            <p:nvPr/>
          </p:nvGrpSpPr>
          <p:grpSpPr>
            <a:xfrm>
              <a:off x="397290" y="4036392"/>
              <a:ext cx="2293658" cy="659428"/>
              <a:chOff x="4251577" y="2561774"/>
              <a:chExt cx="1720243" cy="494571"/>
            </a:xfrm>
          </p:grpSpPr>
          <p:sp>
            <p:nvSpPr>
              <p:cNvPr id="13348" name="Text Box 36"/>
              <p:cNvSpPr txBox="1">
                <a:spLocks noChangeArrowheads="1"/>
              </p:cNvSpPr>
              <p:nvPr/>
            </p:nvSpPr>
            <p:spPr bwMode="auto">
              <a:xfrm>
                <a:off x="4251577" y="2623657"/>
                <a:ext cx="1574380" cy="3924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1143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3112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684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256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828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400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972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544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lvl="1">
                  <a:spcBef>
                    <a:spcPct val="50000"/>
                  </a:spcBef>
                  <a:defRPr/>
                </a:pP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  <p:graphicFrame>
            <p:nvGraphicFramePr>
              <p:cNvPr id="56" name="Object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78719214"/>
                  </p:ext>
                </p:extLst>
              </p:nvPr>
            </p:nvGraphicFramePr>
            <p:xfrm>
              <a:off x="4936352" y="2561774"/>
              <a:ext cx="1035468" cy="4945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558720" imgH="266400" progId="Equation.DSMT4">
                      <p:embed/>
                    </p:oleObj>
                  </mc:Choice>
                  <mc:Fallback>
                    <p:oleObj name="Equation" r:id="rId22" imgW="558720" imgH="266400" progId="Equation.DSMT4">
                      <p:embed/>
                      <p:pic>
                        <p:nvPicPr>
                          <p:cNvPr id="56" name="Object 55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4936352" y="2561774"/>
                            <a:ext cx="1035468" cy="49457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" name="Group 12"/>
            <p:cNvGrpSpPr/>
            <p:nvPr/>
          </p:nvGrpSpPr>
          <p:grpSpPr>
            <a:xfrm>
              <a:off x="2501873" y="4114988"/>
              <a:ext cx="4389054" cy="523220"/>
              <a:chOff x="4289875" y="3507649"/>
              <a:chExt cx="4389054" cy="523220"/>
            </a:xfrm>
          </p:grpSpPr>
          <p:sp>
            <p:nvSpPr>
              <p:cNvPr id="39" name="Text Box 31"/>
              <p:cNvSpPr txBox="1">
                <a:spLocks noChangeArrowheads="1"/>
              </p:cNvSpPr>
              <p:nvPr/>
            </p:nvSpPr>
            <p:spPr bwMode="auto">
              <a:xfrm>
                <a:off x="4289875" y="3507649"/>
                <a:ext cx="438905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1143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3112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684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256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828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400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972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544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lvl="1">
                  <a:spcBef>
                    <a:spcPct val="50000"/>
                  </a:spcBef>
                  <a:defRPr/>
                </a:pP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  <a:sym typeface="Symbol" charset="2"/>
                  </a:rPr>
                  <a:t>                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  <a:sym typeface="Symbol" charset="2"/>
                  </a:rPr>
                  <a:t>cân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  <a:sym typeface="Symbol" charset="2"/>
                  </a:rPr>
                  <a:t>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  <a:sym typeface="Symbol" charset="2"/>
                  </a:rPr>
                  <a:t>tại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  <a:sym typeface="Symbol" charset="2"/>
                  </a:rPr>
                  <a:t>     (t/c) </a:t>
                </a:r>
              </a:p>
            </p:txBody>
          </p:sp>
          <p:graphicFrame>
            <p:nvGraphicFramePr>
              <p:cNvPr id="40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8624707"/>
                  </p:ext>
                </p:extLst>
              </p:nvPr>
            </p:nvGraphicFramePr>
            <p:xfrm>
              <a:off x="4486770" y="3593046"/>
              <a:ext cx="1574800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1422360" imgH="317160" progId="Equation.DSMT4">
                      <p:embed/>
                    </p:oleObj>
                  </mc:Choice>
                  <mc:Fallback>
                    <p:oleObj name="Equation" r:id="rId24" imgW="1422360" imgH="317160" progId="Equation.DSMT4">
                      <p:embed/>
                      <p:pic>
                        <p:nvPicPr>
                          <p:cNvPr id="33" name="Object 32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4486770" y="3593046"/>
                            <a:ext cx="1574800" cy="3524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5690686"/>
                  </p:ext>
                </p:extLst>
              </p:nvPr>
            </p:nvGraphicFramePr>
            <p:xfrm>
              <a:off x="7329360" y="3594993"/>
              <a:ext cx="351180" cy="3790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359833" imgH="388636" progId="Equation.DSMT4">
                      <p:embed/>
                    </p:oleObj>
                  </mc:Choice>
                  <mc:Fallback>
                    <p:oleObj name="Equation" r:id="rId26" imgW="359833" imgH="388636" progId="Equation.DSMT4">
                      <p:embed/>
                      <p:pic>
                        <p:nvPicPr>
                          <p:cNvPr id="7" name="Object 6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7329360" y="3594993"/>
                            <a:ext cx="351180" cy="37902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4" name="Group 43"/>
          <p:cNvGrpSpPr/>
          <p:nvPr/>
        </p:nvGrpSpPr>
        <p:grpSpPr>
          <a:xfrm>
            <a:off x="3400457" y="4595391"/>
            <a:ext cx="6354078" cy="523220"/>
            <a:chOff x="3424343" y="2933685"/>
            <a:chExt cx="6354078" cy="523220"/>
          </a:xfrm>
        </p:grpSpPr>
        <p:sp>
          <p:nvSpPr>
            <p:cNvPr id="45" name="Text Box 32"/>
            <p:cNvSpPr txBox="1">
              <a:spLocks noChangeArrowheads="1"/>
            </p:cNvSpPr>
            <p:nvPr/>
          </p:nvSpPr>
          <p:spPr bwMode="auto">
            <a:xfrm>
              <a:off x="5294568" y="2933685"/>
              <a:ext cx="448385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(đ/n)         (2)</a:t>
              </a:r>
            </a:p>
          </p:txBody>
        </p: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6707754"/>
                </p:ext>
              </p:extLst>
            </p:nvPr>
          </p:nvGraphicFramePr>
          <p:xfrm>
            <a:off x="3424343" y="3034209"/>
            <a:ext cx="1975008" cy="3428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828800" imgH="317160" progId="Equation.DSMT4">
                    <p:embed/>
                  </p:oleObj>
                </mc:Choice>
                <mc:Fallback>
                  <p:oleObj name="Equation" r:id="rId27" imgW="1828800" imgH="31716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424343" y="3034209"/>
                          <a:ext cx="1975008" cy="3428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699417"/>
              </p:ext>
            </p:extLst>
          </p:nvPr>
        </p:nvGraphicFramePr>
        <p:xfrm>
          <a:off x="3832171" y="5303520"/>
          <a:ext cx="3532838" cy="36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047760" imgH="317160" progId="Equation.DSMT4">
                  <p:embed/>
                </p:oleObj>
              </mc:Choice>
              <mc:Fallback>
                <p:oleObj name="Equation" r:id="rId29" imgW="3047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832171" y="5303520"/>
                        <a:ext cx="3532838" cy="368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3832171" y="5762733"/>
            <a:ext cx="3073492" cy="523220"/>
            <a:chOff x="3832171" y="5762733"/>
            <a:chExt cx="3073492" cy="523220"/>
          </a:xfrm>
        </p:grpSpPr>
        <p:sp>
          <p:nvSpPr>
            <p:cNvPr id="13354" name="Text Box 42"/>
            <p:cNvSpPr txBox="1">
              <a:spLocks noChangeArrowheads="1"/>
            </p:cNvSpPr>
            <p:nvPr/>
          </p:nvSpPr>
          <p:spPr bwMode="auto">
            <a:xfrm>
              <a:off x="3832171" y="5762733"/>
              <a:ext cx="307349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Hay                .</a:t>
              </a:r>
            </a:p>
          </p:txBody>
        </p: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2365565"/>
                </p:ext>
              </p:extLst>
            </p:nvPr>
          </p:nvGraphicFramePr>
          <p:xfrm>
            <a:off x="4747671" y="5856433"/>
            <a:ext cx="1502491" cy="344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384200" imgH="317160" progId="Equation.DSMT4">
                    <p:embed/>
                  </p:oleObj>
                </mc:Choice>
                <mc:Fallback>
                  <p:oleObj name="Equation" r:id="rId31" imgW="1384200" imgH="31716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747671" y="5856433"/>
                          <a:ext cx="1502491" cy="3446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01998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21066" y="2339892"/>
            <a:ext cx="3121199" cy="3555664"/>
          </a:xfrm>
          <a:prstGeom prst="rect">
            <a:avLst/>
          </a:prstGeom>
        </p:spPr>
      </p:pic>
      <p:sp>
        <p:nvSpPr>
          <p:cNvPr id="35" name="Text Box 23"/>
          <p:cNvSpPr txBox="1">
            <a:spLocks noChangeArrowheads="1"/>
          </p:cNvSpPr>
          <p:nvPr/>
        </p:nvSpPr>
        <p:spPr bwMode="auto">
          <a:xfrm>
            <a:off x="530205" y="1120320"/>
            <a:ext cx="703754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Hai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(t/c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hang)</a:t>
            </a:r>
          </a:p>
        </p:txBody>
      </p:sp>
      <p:sp>
        <p:nvSpPr>
          <p:cNvPr id="36" name="Text Box 21"/>
          <p:cNvSpPr txBox="1">
            <a:spLocks noChangeArrowheads="1"/>
          </p:cNvSpPr>
          <p:nvPr/>
        </p:nvSpPr>
        <p:spPr bwMode="auto">
          <a:xfrm>
            <a:off x="547930" y="407976"/>
            <a:ext cx="59132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alt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alt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ả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95512" y="19334"/>
            <a:ext cx="3772306" cy="2682621"/>
          </a:xfrm>
          <a:prstGeom prst="rect">
            <a:avLst/>
          </a:prstGeom>
        </p:spPr>
      </p:pic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1516204" y="3549957"/>
            <a:ext cx="4466586" cy="1305165"/>
          </a:xfrm>
          <a:prstGeom prst="rect">
            <a:avLst/>
          </a:prstGeom>
          <a:solidFill>
            <a:srgbClr val="FFFF6D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ctr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̀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̣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0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680180" y="2263551"/>
            <a:ext cx="2933816" cy="523220"/>
            <a:chOff x="680180" y="2263551"/>
            <a:chExt cx="2933816" cy="523220"/>
          </a:xfrm>
        </p:grpSpPr>
        <p:sp>
          <p:nvSpPr>
            <p:cNvPr id="37" name="TextBox 36"/>
            <p:cNvSpPr txBox="1"/>
            <p:nvPr/>
          </p:nvSpPr>
          <p:spPr>
            <a:xfrm>
              <a:off x="680180" y="2263551"/>
              <a:ext cx="293381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Do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ó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.</a:t>
              </a: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074864"/>
                </p:ext>
              </p:extLst>
            </p:nvPr>
          </p:nvGraphicFramePr>
          <p:xfrm>
            <a:off x="1813347" y="2361006"/>
            <a:ext cx="1502491" cy="344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84200" imgH="317160" progId="Equation.DSMT4">
                    <p:embed/>
                  </p:oleObj>
                </mc:Choice>
                <mc:Fallback>
                  <p:oleObj name="Equation" r:id="rId5" imgW="1384200" imgH="31716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13347" y="2361006"/>
                          <a:ext cx="1502491" cy="3446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681961"/>
              </p:ext>
            </p:extLst>
          </p:nvPr>
        </p:nvGraphicFramePr>
        <p:xfrm>
          <a:off x="4469022" y="538194"/>
          <a:ext cx="1371600" cy="330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317160" progId="Equation.DSMT4">
                  <p:embed/>
                </p:oleObj>
              </mc:Choice>
              <mc:Fallback>
                <p:oleObj name="Equation" r:id="rId7" imgW="1371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9022" y="538194"/>
                        <a:ext cx="1371600" cy="330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8932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924"/>
            <a:ext cx="1095973" cy="888627"/>
          </a:xfrm>
          <a:prstGeom prst="rect">
            <a:avLst/>
          </a:prstGeom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430195" y="901159"/>
            <a:ext cx="109414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0" i="1" dirty="0" err="1">
                <a:cs typeface="Arial" panose="020B0604020202020204" pitchFamily="34" charset="0"/>
                <a:sym typeface="Symbol" pitchFamily="18" charset="2"/>
              </a:rPr>
              <a:t>Hình</a:t>
            </a:r>
            <a:r>
              <a:rPr lang="en-US" altLang="en-US" sz="2800" b="0" i="1" dirty="0">
                <a:cs typeface="Arial" panose="020B0604020202020204" pitchFamily="34" charset="0"/>
                <a:sym typeface="Symbol" pitchFamily="18" charset="2"/>
              </a:rPr>
              <a:t> thang </a:t>
            </a:r>
            <a:r>
              <a:rPr lang="en-US" altLang="en-US" sz="2800" b="0" i="1" dirty="0" err="1">
                <a:cs typeface="Arial" panose="020B0604020202020204" pitchFamily="34" charset="0"/>
                <a:sym typeface="Symbol" pitchFamily="18" charset="2"/>
              </a:rPr>
              <a:t>có</a:t>
            </a:r>
            <a:r>
              <a:rPr lang="en-US" altLang="en-US" sz="2800" b="0" i="1" dirty="0"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b="0" i="1" dirty="0" err="1">
                <a:cs typeface="Arial" panose="020B0604020202020204" pitchFamily="34" charset="0"/>
                <a:sym typeface="Symbol" pitchFamily="18" charset="2"/>
              </a:rPr>
              <a:t>hai</a:t>
            </a:r>
            <a:r>
              <a:rPr lang="en-US" altLang="en-US" sz="2800" b="0" i="1" dirty="0"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b="0" i="1" dirty="0" err="1">
                <a:cs typeface="Arial" panose="020B0604020202020204" pitchFamily="34" charset="0"/>
                <a:sym typeface="Symbol" pitchFamily="18" charset="2"/>
              </a:rPr>
              <a:t>cạnh</a:t>
            </a:r>
            <a:r>
              <a:rPr lang="en-US" altLang="en-US" sz="2800" b="0" i="1" dirty="0"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b="0" i="1" dirty="0" err="1">
                <a:cs typeface="Arial" panose="020B0604020202020204" pitchFamily="34" charset="0"/>
                <a:sym typeface="Symbol" pitchFamily="18" charset="2"/>
              </a:rPr>
              <a:t>bên</a:t>
            </a:r>
            <a:r>
              <a:rPr lang="en-US" altLang="en-US" sz="2800" b="0" i="1" dirty="0"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b="0" i="1" dirty="0" err="1">
                <a:cs typeface="Arial" panose="020B0604020202020204" pitchFamily="34" charset="0"/>
                <a:sym typeface="Symbol" pitchFamily="18" charset="2"/>
              </a:rPr>
              <a:t>bằng</a:t>
            </a:r>
            <a:r>
              <a:rPr lang="en-US" altLang="en-US" sz="2800" b="0" i="1" dirty="0"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b="0" i="1" dirty="0" err="1">
                <a:cs typeface="Arial" panose="020B0604020202020204" pitchFamily="34" charset="0"/>
                <a:sym typeface="Symbol" pitchFamily="18" charset="2"/>
              </a:rPr>
              <a:t>nhau</a:t>
            </a:r>
            <a:r>
              <a:rPr lang="en-US" altLang="en-US" sz="2800" b="0" i="1" dirty="0"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b="0" i="1" dirty="0" err="1">
                <a:cs typeface="Arial" panose="020B0604020202020204" pitchFamily="34" charset="0"/>
                <a:sym typeface="Symbol" pitchFamily="18" charset="2"/>
              </a:rPr>
              <a:t>có</a:t>
            </a:r>
            <a:r>
              <a:rPr lang="en-US" altLang="en-US" sz="2800" b="0" i="1" dirty="0"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b="0" i="1" dirty="0" err="1">
                <a:cs typeface="Arial" panose="020B0604020202020204" pitchFamily="34" charset="0"/>
                <a:sym typeface="Symbol" pitchFamily="18" charset="2"/>
              </a:rPr>
              <a:t>là</a:t>
            </a:r>
            <a:r>
              <a:rPr lang="en-US" altLang="en-US" sz="2800" b="0" i="1" dirty="0"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b="0" i="1" dirty="0" err="1">
                <a:cs typeface="Arial" panose="020B0604020202020204" pitchFamily="34" charset="0"/>
                <a:sym typeface="Symbol" pitchFamily="18" charset="2"/>
              </a:rPr>
              <a:t>hình</a:t>
            </a:r>
            <a:r>
              <a:rPr lang="en-US" altLang="en-US" sz="2800" b="0" i="1" dirty="0">
                <a:cs typeface="Arial" panose="020B0604020202020204" pitchFamily="34" charset="0"/>
                <a:sym typeface="Symbol" pitchFamily="18" charset="2"/>
              </a:rPr>
              <a:t> thang </a:t>
            </a:r>
            <a:r>
              <a:rPr lang="en-US" altLang="en-US" sz="2800" b="0" i="1" dirty="0" err="1">
                <a:cs typeface="Arial" panose="020B0604020202020204" pitchFamily="34" charset="0"/>
                <a:sym typeface="Symbol" pitchFamily="18" charset="2"/>
              </a:rPr>
              <a:t>cân</a:t>
            </a:r>
            <a:r>
              <a:rPr lang="en-US" altLang="en-US" sz="2800" b="0" i="1" dirty="0"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b="0" i="1" dirty="0" err="1">
                <a:cs typeface="Arial" panose="020B0604020202020204" pitchFamily="34" charset="0"/>
                <a:sym typeface="Symbol" pitchFamily="18" charset="2"/>
              </a:rPr>
              <a:t>không</a:t>
            </a:r>
            <a:r>
              <a:rPr lang="en-US" altLang="en-US" sz="2800" b="0" i="1" dirty="0">
                <a:cs typeface="Arial" panose="020B0604020202020204" pitchFamily="34" charset="0"/>
                <a:sym typeface="Symbol" pitchFamily="18" charset="2"/>
              </a:rPr>
              <a:t>?</a:t>
            </a:r>
            <a:endParaRPr lang="en-US" altLang="en-US" sz="2800" b="0" dirty="0">
              <a:cs typeface="Arial" panose="020B0604020202020204" pitchFamily="34" charset="0"/>
              <a:sym typeface="Symbol" pitchFamily="18" charset="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4928" y="1612220"/>
            <a:ext cx="5264331" cy="2810777"/>
          </a:xfrm>
          <a:prstGeom prst="rect">
            <a:avLst/>
          </a:prstGeom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358745" y="4610838"/>
            <a:ext cx="908434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0" dirty="0" err="1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Có</a:t>
            </a:r>
            <a:r>
              <a:rPr lang="en-US" altLang="en-US" sz="2800" b="0" dirty="0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những</a:t>
            </a:r>
            <a:r>
              <a:rPr lang="en-US" altLang="en-US" sz="2800" b="0" dirty="0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hình</a:t>
            </a:r>
            <a:r>
              <a:rPr lang="en-US" altLang="en-US" sz="2800" b="0" dirty="0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 thang </a:t>
            </a:r>
            <a:r>
              <a:rPr lang="en-US" altLang="en-US" sz="2800" b="0" dirty="0" err="1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có</a:t>
            </a:r>
            <a:r>
              <a:rPr lang="en-US" altLang="en-US" sz="2800" b="0" dirty="0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hai</a:t>
            </a:r>
            <a:r>
              <a:rPr lang="en-US" altLang="en-US" sz="2800" b="0" dirty="0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cạnh</a:t>
            </a:r>
            <a:r>
              <a:rPr lang="en-US" altLang="en-US" sz="2800" b="0" dirty="0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bên</a:t>
            </a:r>
            <a:r>
              <a:rPr lang="en-US" altLang="en-US" sz="2800" b="0" dirty="0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bằng</a:t>
            </a:r>
            <a:r>
              <a:rPr lang="en-US" altLang="en-US" sz="2800" b="0" dirty="0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nhau</a:t>
            </a:r>
            <a:r>
              <a:rPr lang="en-US" altLang="en-US" sz="2800" b="0" dirty="0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nhưng</a:t>
            </a:r>
            <a:r>
              <a:rPr lang="en-US" altLang="en-US" sz="2800" b="0" dirty="0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không</a:t>
            </a:r>
            <a:r>
              <a:rPr lang="en-US" altLang="en-US" sz="2800" b="0" dirty="0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là</a:t>
            </a:r>
            <a:r>
              <a:rPr lang="en-US" altLang="en-US" sz="2800" b="0" dirty="0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hình</a:t>
            </a:r>
            <a:r>
              <a:rPr lang="en-US" altLang="en-US" sz="2800" b="0" dirty="0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 thang </a:t>
            </a:r>
            <a:r>
              <a:rPr lang="en-US" altLang="en-US" sz="2800" b="0" dirty="0" err="1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cân</a:t>
            </a:r>
            <a:r>
              <a:rPr lang="en-US" altLang="en-US" sz="2800" b="0" dirty="0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.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96129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128318" y="208711"/>
            <a:ext cx="24655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cs typeface="Arial" panose="020B0604020202020204" pitchFamily="34" charset="0"/>
                <a:sym typeface="Symbol" pitchFamily="18" charset="2"/>
              </a:rPr>
              <a:t>2. </a:t>
            </a:r>
            <a:r>
              <a:rPr lang="en-US" altLang="en-US" sz="2800" dirty="0" err="1">
                <a:cs typeface="Arial" panose="020B0604020202020204" pitchFamily="34" charset="0"/>
                <a:sym typeface="Symbol" pitchFamily="18" charset="2"/>
              </a:rPr>
              <a:t>Tính</a:t>
            </a:r>
            <a:r>
              <a:rPr lang="en-US" altLang="en-US" sz="2800" dirty="0"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  <a:sym typeface="Symbol" pitchFamily="18" charset="2"/>
              </a:rPr>
              <a:t>chất</a:t>
            </a:r>
            <a:endParaRPr lang="en-US" altLang="en-US" sz="2800" dirty="0">
              <a:cs typeface="Arial" panose="020B0604020202020204" pitchFamily="34" charset="0"/>
              <a:sym typeface="Symbol" pitchFamily="18" charset="2"/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2764389" y="655236"/>
            <a:ext cx="8456389" cy="738664"/>
          </a:xfrm>
          <a:prstGeom prst="rect">
            <a:avLst/>
          </a:prstGeom>
          <a:solidFill>
            <a:srgbClr val="FFFF6D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̀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1" name="Text Box 6"/>
          <p:cNvSpPr txBox="1">
            <a:spLocks noChangeArrowheads="1"/>
          </p:cNvSpPr>
          <p:nvPr/>
        </p:nvSpPr>
        <p:spPr bwMode="auto">
          <a:xfrm>
            <a:off x="530747" y="842028"/>
            <a:ext cx="24655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0" dirty="0">
                <a:cs typeface="Arial" panose="020B0604020202020204" pitchFamily="34" charset="0"/>
                <a:sym typeface="Symbol" pitchFamily="18" charset="2"/>
              </a:rPr>
              <a:t>b) </a:t>
            </a:r>
            <a:r>
              <a:rPr lang="en-US" altLang="en-US" sz="2800" b="0" dirty="0" err="1">
                <a:cs typeface="Arial" panose="020B0604020202020204" pitchFamily="34" charset="0"/>
                <a:sym typeface="Symbol" pitchFamily="18" charset="2"/>
              </a:rPr>
              <a:t>Định</a:t>
            </a:r>
            <a:r>
              <a:rPr lang="en-US" altLang="en-US" sz="2800" b="0" dirty="0"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b="0" dirty="0" err="1">
                <a:cs typeface="Arial" panose="020B0604020202020204" pitchFamily="34" charset="0"/>
                <a:sym typeface="Symbol" pitchFamily="18" charset="2"/>
              </a:rPr>
              <a:t>lý</a:t>
            </a:r>
            <a:r>
              <a:rPr lang="en-US" altLang="en-US" sz="2800" b="0" dirty="0">
                <a:cs typeface="Arial" panose="020B0604020202020204" pitchFamily="34" charset="0"/>
                <a:sym typeface="Symbol" pitchFamily="18" charset="2"/>
              </a:rPr>
              <a:t> 2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230" y="2888497"/>
            <a:ext cx="4566834" cy="324210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942" y="2888586"/>
            <a:ext cx="4549800" cy="32441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0802" y="2888497"/>
            <a:ext cx="4546913" cy="3242104"/>
          </a:xfrm>
          <a:prstGeom prst="rect">
            <a:avLst/>
          </a:prstGeom>
        </p:spPr>
      </p:pic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465208"/>
              </p:ext>
            </p:extLst>
          </p:nvPr>
        </p:nvGraphicFramePr>
        <p:xfrm>
          <a:off x="6507636" y="3420228"/>
          <a:ext cx="1860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253800" progId="Equation.DSMT4">
                  <p:embed/>
                </p:oleObj>
              </mc:Choice>
              <mc:Fallback>
                <p:oleObj name="Equation" r:id="rId6" imgW="78732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07636" y="3420228"/>
                        <a:ext cx="186055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5816821" y="1693838"/>
            <a:ext cx="26154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i="1" dirty="0" err="1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  <a:sym typeface="Symbol" pitchFamily="18" charset="2"/>
              </a:rPr>
              <a:t>Chứng</a:t>
            </a:r>
            <a:r>
              <a:rPr lang="en-US" altLang="en-US" sz="2800" i="1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  <a:sym typeface="Symbol" pitchFamily="18" charset="2"/>
              </a:rPr>
              <a:t> minh. </a:t>
            </a:r>
            <a:endParaRPr lang="en-US" altLang="en-US" sz="2800" b="0" dirty="0">
              <a:solidFill>
                <a:schemeClr val="accent1">
                  <a:lumMod val="75000"/>
                </a:schemeClr>
              </a:solidFill>
              <a:cs typeface="Arial" panose="020B0604020202020204" pitchFamily="34" charset="0"/>
              <a:sym typeface="Symbol" pitchFamily="18" charset="2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5473698" y="1707856"/>
            <a:ext cx="0" cy="515014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00506"/>
              </p:ext>
            </p:extLst>
          </p:nvPr>
        </p:nvGraphicFramePr>
        <p:xfrm>
          <a:off x="5948180" y="5268954"/>
          <a:ext cx="410142" cy="32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48180" y="5268954"/>
                        <a:ext cx="410142" cy="328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-7175" y="1554251"/>
            <a:ext cx="5350344" cy="1295400"/>
            <a:chOff x="596693" y="5657225"/>
            <a:chExt cx="5350344" cy="1295400"/>
          </a:xfrm>
        </p:grpSpPr>
        <p:grpSp>
          <p:nvGrpSpPr>
            <p:cNvPr id="37" name="Group 36"/>
            <p:cNvGrpSpPr/>
            <p:nvPr/>
          </p:nvGrpSpPr>
          <p:grpSpPr>
            <a:xfrm>
              <a:off x="626325" y="5657225"/>
              <a:ext cx="5320712" cy="1295400"/>
              <a:chOff x="1304292" y="2113368"/>
              <a:chExt cx="5320712" cy="1295400"/>
            </a:xfrm>
          </p:grpSpPr>
          <p:sp>
            <p:nvSpPr>
              <p:cNvPr id="38" name="Line 14"/>
              <p:cNvSpPr>
                <a:spLocks noChangeShapeType="1"/>
              </p:cNvSpPr>
              <p:nvPr/>
            </p:nvSpPr>
            <p:spPr bwMode="auto">
              <a:xfrm>
                <a:off x="1304292" y="2768172"/>
                <a:ext cx="53207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" name="Line 15"/>
              <p:cNvSpPr>
                <a:spLocks noChangeShapeType="1"/>
              </p:cNvSpPr>
              <p:nvPr/>
            </p:nvSpPr>
            <p:spPr bwMode="auto">
              <a:xfrm>
                <a:off x="2111928" y="2113368"/>
                <a:ext cx="0" cy="1295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6" name="Group 45"/>
            <p:cNvGrpSpPr/>
            <p:nvPr/>
          </p:nvGrpSpPr>
          <p:grpSpPr>
            <a:xfrm>
              <a:off x="596693" y="5733092"/>
              <a:ext cx="5350344" cy="1178357"/>
              <a:chOff x="1274660" y="2189235"/>
              <a:chExt cx="5350344" cy="1178357"/>
            </a:xfrm>
          </p:grpSpPr>
          <p:sp>
            <p:nvSpPr>
              <p:cNvPr id="47" name="Text Box 12"/>
              <p:cNvSpPr txBox="1">
                <a:spLocks noChangeArrowheads="1"/>
              </p:cNvSpPr>
              <p:nvPr/>
            </p:nvSpPr>
            <p:spPr bwMode="auto">
              <a:xfrm>
                <a:off x="1274660" y="2222072"/>
                <a:ext cx="12192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1143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3112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684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256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828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400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972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544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lvl="1">
                  <a:spcBef>
                    <a:spcPct val="50000"/>
                  </a:spcBef>
                  <a:defRPr/>
                </a:pP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T</a:t>
                </a:r>
              </a:p>
            </p:txBody>
          </p:sp>
          <p:sp>
            <p:nvSpPr>
              <p:cNvPr id="48" name="Text Box 16"/>
              <p:cNvSpPr txBox="1">
                <a:spLocks noChangeArrowheads="1"/>
              </p:cNvSpPr>
              <p:nvPr/>
            </p:nvSpPr>
            <p:spPr bwMode="auto">
              <a:xfrm>
                <a:off x="1304293" y="2844372"/>
                <a:ext cx="12192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1143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3112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684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256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828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400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972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544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lvl="1">
                  <a:spcBef>
                    <a:spcPct val="50000"/>
                  </a:spcBef>
                  <a:defRPr/>
                </a:pPr>
                <a:r>
                  <a:rPr lang="en-US" alt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KL</a:t>
                </a:r>
              </a:p>
            </p:txBody>
          </p:sp>
          <p:graphicFrame>
            <p:nvGraphicFramePr>
              <p:cNvPr id="49" name="Object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42916242"/>
                  </p:ext>
                </p:extLst>
              </p:nvPr>
            </p:nvGraphicFramePr>
            <p:xfrm>
              <a:off x="2213789" y="2292718"/>
              <a:ext cx="1652587" cy="4079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485720" imgH="368280" progId="Equation.DSMT4">
                      <p:embed/>
                    </p:oleObj>
                  </mc:Choice>
                  <mc:Fallback>
                    <p:oleObj name="Equation" r:id="rId10" imgW="1485720" imgH="368280" progId="Equation.DSMT4">
                      <p:embed/>
                      <p:pic>
                        <p:nvPicPr>
                          <p:cNvPr id="19" name="Object 18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213789" y="2292718"/>
                            <a:ext cx="1652587" cy="4079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201913"/>
                  </p:ext>
                </p:extLst>
              </p:nvPr>
            </p:nvGraphicFramePr>
            <p:xfrm>
              <a:off x="3927868" y="2189235"/>
              <a:ext cx="1089025" cy="523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002960" imgH="482400" progId="Equation.DSMT4">
                      <p:embed/>
                    </p:oleObj>
                  </mc:Choice>
                  <mc:Fallback>
                    <p:oleObj name="Equation" r:id="rId12" imgW="1002960" imgH="482400" progId="Equation.DSMT4">
                      <p:embed/>
                      <p:pic>
                        <p:nvPicPr>
                          <p:cNvPr id="20" name="Object 19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3927868" y="2189235"/>
                            <a:ext cx="1089025" cy="5238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Object 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31386"/>
                  </p:ext>
                </p:extLst>
              </p:nvPr>
            </p:nvGraphicFramePr>
            <p:xfrm>
              <a:off x="5110488" y="2307958"/>
              <a:ext cx="1514516" cy="3473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384200" imgH="317160" progId="Equation.DSMT4">
                      <p:embed/>
                    </p:oleObj>
                  </mc:Choice>
                  <mc:Fallback>
                    <p:oleObj name="Equation" r:id="rId14" imgW="1384200" imgH="317160" progId="Equation.DSMT4">
                      <p:embed/>
                      <p:pic>
                        <p:nvPicPr>
                          <p:cNvPr id="4" name="Object 3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110488" y="2307958"/>
                            <a:ext cx="1514516" cy="34736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9185874"/>
                </p:ext>
              </p:extLst>
            </p:nvPr>
          </p:nvGraphicFramePr>
          <p:xfrm>
            <a:off x="1569747" y="6485000"/>
            <a:ext cx="1478938" cy="339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384200" imgH="317160" progId="Equation.DSMT4">
                    <p:embed/>
                  </p:oleObj>
                </mc:Choice>
                <mc:Fallback>
                  <p:oleObj name="Equation" r:id="rId16" imgW="13842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569747" y="6485000"/>
                          <a:ext cx="1478938" cy="3392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6192014" y="5170617"/>
            <a:ext cx="5373980" cy="523220"/>
            <a:chOff x="6192014" y="5170617"/>
            <a:chExt cx="5373980" cy="523220"/>
          </a:xfrm>
        </p:grpSpPr>
        <p:sp>
          <p:nvSpPr>
            <p:cNvPr id="44" name="Text Box 24"/>
            <p:cNvSpPr txBox="1">
              <a:spLocks noChangeArrowheads="1"/>
            </p:cNvSpPr>
            <p:nvPr/>
          </p:nvSpPr>
          <p:spPr bwMode="auto">
            <a:xfrm>
              <a:off x="6192014" y="5170617"/>
              <a:ext cx="537398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11430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3112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7684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2256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6828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31400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5972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40544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lvl="1" algn="just">
                <a:spcBef>
                  <a:spcPct val="50000"/>
                </a:spcBef>
              </a:pPr>
              <a:r>
                <a:rPr lang="en-US" altLang="en-US" sz="2800" b="0" dirty="0">
                  <a:cs typeface="Arial" panose="020B0604020202020204" pitchFamily="34" charset="0"/>
                </a:rPr>
                <a:t>                (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hai</a:t>
              </a:r>
              <a:r>
                <a:rPr lang="en-US" altLang="en-US" sz="2800" b="0" dirty="0">
                  <a:cs typeface="Arial" panose="020B0604020202020204" pitchFamily="34" charset="0"/>
                </a:rPr>
                <a:t> 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cạnh</a:t>
              </a:r>
              <a:r>
                <a:rPr lang="en-US" altLang="en-US" sz="2800" b="0" dirty="0">
                  <a:cs typeface="Arial" panose="020B0604020202020204" pitchFamily="34" charset="0"/>
                </a:rPr>
                <a:t> 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tương</a:t>
              </a:r>
              <a:r>
                <a:rPr lang="en-US" altLang="en-US" sz="2800" b="0" dirty="0">
                  <a:cs typeface="Arial" panose="020B0604020202020204" pitchFamily="34" charset="0"/>
                </a:rPr>
                <a:t> 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ứng</a:t>
              </a:r>
              <a:r>
                <a:rPr lang="en-US" altLang="en-US" sz="2800" b="0" dirty="0">
                  <a:cs typeface="Arial" panose="020B0604020202020204" pitchFamily="34" charset="0"/>
                </a:rPr>
                <a:t>)</a:t>
              </a:r>
              <a:endParaRPr lang="en-US" altLang="en-US" sz="2800" b="0" dirty="0">
                <a:cs typeface="Arial" panose="020B0604020202020204" pitchFamily="34" charset="0"/>
                <a:sym typeface="Symbol" pitchFamily="18" charset="2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6537769"/>
                </p:ext>
              </p:extLst>
            </p:nvPr>
          </p:nvGraphicFramePr>
          <p:xfrm>
            <a:off x="6426766" y="5284958"/>
            <a:ext cx="1477963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478555" imgH="339967" progId="Equation.DSMT4">
                    <p:embed/>
                  </p:oleObj>
                </mc:Choice>
                <mc:Fallback>
                  <p:oleObj name="Equation" r:id="rId18" imgW="1478555" imgH="33996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426766" y="5284958"/>
                          <a:ext cx="1477963" cy="339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6345720" y="4019988"/>
            <a:ext cx="3185880" cy="523220"/>
            <a:chOff x="6345720" y="4019988"/>
            <a:chExt cx="3185880" cy="523220"/>
          </a:xfrm>
        </p:grpSpPr>
        <p:sp>
          <p:nvSpPr>
            <p:cNvPr id="42" name="Text Box 22"/>
            <p:cNvSpPr txBox="1">
              <a:spLocks noChangeArrowheads="1"/>
            </p:cNvSpPr>
            <p:nvPr/>
          </p:nvSpPr>
          <p:spPr bwMode="auto">
            <a:xfrm>
              <a:off x="6345720" y="4019988"/>
              <a:ext cx="318588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11430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3112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7684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2256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6828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31400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5972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40544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lvl="1" algn="just">
                <a:spcBef>
                  <a:spcPct val="50000"/>
                </a:spcBef>
              </a:pPr>
              <a:r>
                <a:rPr lang="en-US" altLang="en-US" sz="2800" b="0" dirty="0">
                  <a:cs typeface="Arial" panose="020B0604020202020204" pitchFamily="34" charset="0"/>
                </a:rPr>
                <a:t>                (GT)</a:t>
              </a:r>
              <a:endParaRPr lang="en-US" altLang="en-US" sz="2800" b="0" dirty="0">
                <a:cs typeface="Arial" panose="020B0604020202020204" pitchFamily="34" charset="0"/>
                <a:sym typeface="Symbol" pitchFamily="18" charset="2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3790715"/>
                </p:ext>
              </p:extLst>
            </p:nvPr>
          </p:nvGraphicFramePr>
          <p:xfrm>
            <a:off x="6535805" y="4136480"/>
            <a:ext cx="151447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14898" imgH="346095" progId="Equation.DSMT4">
                    <p:embed/>
                  </p:oleObj>
                </mc:Choice>
                <mc:Fallback>
                  <p:oleObj name="Equation" r:id="rId20" imgW="1514898" imgH="34609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535805" y="4136480"/>
                          <a:ext cx="1514475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6345720" y="2936336"/>
            <a:ext cx="3597444" cy="523220"/>
            <a:chOff x="6345720" y="2936336"/>
            <a:chExt cx="3597444" cy="523220"/>
          </a:xfrm>
        </p:grpSpPr>
        <p:sp>
          <p:nvSpPr>
            <p:cNvPr id="41" name="Text Box 20"/>
            <p:cNvSpPr txBox="1">
              <a:spLocks noChangeArrowheads="1"/>
            </p:cNvSpPr>
            <p:nvPr/>
          </p:nvSpPr>
          <p:spPr bwMode="auto">
            <a:xfrm>
              <a:off x="6345720" y="2936336"/>
              <a:ext cx="359744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11430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3112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7684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2256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6828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31400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5972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40544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lvl="1">
                <a:spcBef>
                  <a:spcPct val="50000"/>
                </a:spcBef>
              </a:pPr>
              <a:r>
                <a:rPr lang="en-US" altLang="en-US" sz="2800" b="0" dirty="0">
                  <a:cs typeface="Arial" panose="020B0604020202020204" pitchFamily="34" charset="0"/>
                </a:rPr>
                <a:t>      là 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cạnh</a:t>
              </a:r>
              <a:r>
                <a:rPr lang="en-US" altLang="en-US" sz="2800" b="0" dirty="0">
                  <a:cs typeface="Arial" panose="020B0604020202020204" pitchFamily="34" charset="0"/>
                </a:rPr>
                <a:t> 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chung</a:t>
              </a:r>
              <a:endParaRPr lang="en-US" altLang="en-US" sz="2800" b="0" dirty="0">
                <a:cs typeface="Arial" panose="020B0604020202020204" pitchFamily="34" charset="0"/>
                <a:sym typeface="Symbol" pitchFamily="18" charset="2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6818046"/>
                </p:ext>
              </p:extLst>
            </p:nvPr>
          </p:nvGraphicFramePr>
          <p:xfrm>
            <a:off x="6514642" y="3066292"/>
            <a:ext cx="518066" cy="308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533160" imgH="317160" progId="Equation.DSMT4">
                    <p:embed/>
                  </p:oleObj>
                </mc:Choice>
                <mc:Fallback>
                  <p:oleObj name="Equation" r:id="rId22" imgW="5331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514642" y="3066292"/>
                          <a:ext cx="518066" cy="3083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5759627" y="4556271"/>
            <a:ext cx="5179764" cy="523220"/>
            <a:chOff x="5759627" y="4556271"/>
            <a:chExt cx="5179764" cy="523220"/>
          </a:xfrm>
        </p:grpSpPr>
        <p:sp>
          <p:nvSpPr>
            <p:cNvPr id="43" name="Text Box 23"/>
            <p:cNvSpPr txBox="1">
              <a:spLocks noChangeArrowheads="1"/>
            </p:cNvSpPr>
            <p:nvPr/>
          </p:nvSpPr>
          <p:spPr bwMode="auto">
            <a:xfrm>
              <a:off x="5759627" y="4556271"/>
              <a:ext cx="517976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Vậy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(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c.g.c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)</a:t>
              </a: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1896445"/>
                </p:ext>
              </p:extLst>
            </p:nvPr>
          </p:nvGraphicFramePr>
          <p:xfrm>
            <a:off x="6691897" y="4667493"/>
            <a:ext cx="2311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311200" imgH="317160" progId="Equation.DSMT4">
                    <p:embed/>
                  </p:oleObj>
                </mc:Choice>
                <mc:Fallback>
                  <p:oleObj name="Equation" r:id="rId24" imgW="23112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691897" y="4667493"/>
                          <a:ext cx="2311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5759627" y="2336276"/>
            <a:ext cx="4572000" cy="523220"/>
            <a:chOff x="5759627" y="2336276"/>
            <a:chExt cx="4572000" cy="523220"/>
          </a:xfrm>
        </p:grpSpPr>
        <p:sp>
          <p:nvSpPr>
            <p:cNvPr id="40" name="Text Box 19"/>
            <p:cNvSpPr txBox="1">
              <a:spLocks noChangeArrowheads="1"/>
            </p:cNvSpPr>
            <p:nvPr/>
          </p:nvSpPr>
          <p:spPr bwMode="auto">
            <a:xfrm>
              <a:off x="5759627" y="2336276"/>
              <a:ext cx="45720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Xét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          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và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           , có: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3380006"/>
                </p:ext>
              </p:extLst>
            </p:nvPr>
          </p:nvGraphicFramePr>
          <p:xfrm>
            <a:off x="6593121" y="2447915"/>
            <a:ext cx="990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990360" imgH="317160" progId="Equation.DSMT4">
                    <p:embed/>
                  </p:oleObj>
                </mc:Choice>
                <mc:Fallback>
                  <p:oleObj name="Equation" r:id="rId26" imgW="9903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6593121" y="2447915"/>
                          <a:ext cx="9906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275838"/>
                </p:ext>
              </p:extLst>
            </p:nvPr>
          </p:nvGraphicFramePr>
          <p:xfrm>
            <a:off x="8156369" y="2444933"/>
            <a:ext cx="990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990360" imgH="317160" progId="Equation.DSMT4">
                    <p:embed/>
                  </p:oleObj>
                </mc:Choice>
                <mc:Fallback>
                  <p:oleObj name="Equation" r:id="rId28" imgW="9903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8156369" y="2444933"/>
                          <a:ext cx="9906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72518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 animBg="1"/>
      <p:bldP spid="51" grpId="0"/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nip Diagonal Corner Rectangle 3"/>
          <p:cNvSpPr/>
          <p:nvPr/>
        </p:nvSpPr>
        <p:spPr>
          <a:xfrm>
            <a:off x="263435" y="298198"/>
            <a:ext cx="7641247" cy="512376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ẳ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ú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ay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5" name="Snip Diagonal Corner Rectangle 4"/>
          <p:cNvSpPr/>
          <p:nvPr/>
        </p:nvSpPr>
        <p:spPr>
          <a:xfrm>
            <a:off x="263436" y="920127"/>
            <a:ext cx="9716588" cy="704003"/>
          </a:xfrm>
          <a:prstGeom prst="snip2DiagRect">
            <a:avLst/>
          </a:prstGeom>
          <a:solidFill>
            <a:srgbClr val="7030A0">
              <a:alpha val="75000"/>
            </a:srgb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>
              <a:spcBef>
                <a:spcPct val="50000"/>
              </a:spcBef>
              <a:defRPr/>
            </a:pP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A.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̀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̣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3" name="dung-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908971" y="78378"/>
            <a:ext cx="283029" cy="283029"/>
          </a:xfrm>
          <a:prstGeom prst="rect">
            <a:avLst/>
          </a:prstGeom>
        </p:spPr>
      </p:pic>
      <p:pic>
        <p:nvPicPr>
          <p:cNvPr id="7" name="sai-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908971" y="476796"/>
            <a:ext cx="283029" cy="283029"/>
          </a:xfrm>
          <a:prstGeom prst="rect">
            <a:avLst/>
          </a:prstGeom>
        </p:spPr>
      </p:pic>
      <p:sp>
        <p:nvSpPr>
          <p:cNvPr id="10" name="Snip Diagonal Corner Rectangle 9"/>
          <p:cNvSpPr/>
          <p:nvPr/>
        </p:nvSpPr>
        <p:spPr>
          <a:xfrm>
            <a:off x="263435" y="1845526"/>
            <a:ext cx="9716589" cy="1158371"/>
          </a:xfrm>
          <a:prstGeom prst="snip2DiagRect">
            <a:avLst/>
          </a:prstGeom>
          <a:solidFill>
            <a:srgbClr val="7030A0">
              <a:alpha val="75000"/>
            </a:srgb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.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̀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hang có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̣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̀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̀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10148005" y="921317"/>
            <a:ext cx="741090" cy="741090"/>
          </a:xfrm>
          <a:prstGeom prst="ellipse">
            <a:avLst/>
          </a:prstGeom>
          <a:solidFill>
            <a:srgbClr val="FEC6C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</a:p>
        </p:txBody>
      </p:sp>
      <p:sp>
        <p:nvSpPr>
          <p:cNvPr id="12" name="Oval 11"/>
          <p:cNvSpPr/>
          <p:nvPr/>
        </p:nvSpPr>
        <p:spPr>
          <a:xfrm>
            <a:off x="11057076" y="920127"/>
            <a:ext cx="741090" cy="741090"/>
          </a:xfrm>
          <a:prstGeom prst="ellipse">
            <a:avLst/>
          </a:prstGeom>
          <a:solidFill>
            <a:srgbClr val="FFFF9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13" name="Oval 12"/>
          <p:cNvSpPr/>
          <p:nvPr/>
        </p:nvSpPr>
        <p:spPr>
          <a:xfrm>
            <a:off x="10148005" y="2045399"/>
            <a:ext cx="741090" cy="741090"/>
          </a:xfrm>
          <a:prstGeom prst="ellipse">
            <a:avLst/>
          </a:prstGeom>
          <a:solidFill>
            <a:srgbClr val="FEC6C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</a:p>
        </p:txBody>
      </p:sp>
      <p:sp>
        <p:nvSpPr>
          <p:cNvPr id="14" name="Oval 13"/>
          <p:cNvSpPr/>
          <p:nvPr/>
        </p:nvSpPr>
        <p:spPr>
          <a:xfrm>
            <a:off x="11057076" y="2044209"/>
            <a:ext cx="741090" cy="741090"/>
          </a:xfrm>
          <a:prstGeom prst="ellipse">
            <a:avLst/>
          </a:prstGeom>
          <a:solidFill>
            <a:srgbClr val="FFFF9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84058" y="3862720"/>
            <a:ext cx="5444244" cy="2991882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263435" y="3225293"/>
            <a:ext cx="11336598" cy="1126462"/>
            <a:chOff x="217715" y="3375351"/>
            <a:chExt cx="11336598" cy="1126462"/>
          </a:xfrm>
        </p:grpSpPr>
        <p:grpSp>
          <p:nvGrpSpPr>
            <p:cNvPr id="34" name="Group 33"/>
            <p:cNvGrpSpPr/>
            <p:nvPr/>
          </p:nvGrpSpPr>
          <p:grpSpPr>
            <a:xfrm>
              <a:off x="217715" y="3375351"/>
              <a:ext cx="11336598" cy="1126462"/>
              <a:chOff x="217715" y="3375351"/>
              <a:chExt cx="11336598" cy="1126462"/>
            </a:xfrm>
          </p:grpSpPr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79251955"/>
                  </p:ext>
                </p:extLst>
              </p:nvPr>
            </p:nvGraphicFramePr>
            <p:xfrm>
              <a:off x="3507710" y="3868503"/>
              <a:ext cx="989013" cy="539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419040" imgH="228600" progId="Equation.DSMT4">
                      <p:embed/>
                    </p:oleObj>
                  </mc:Choice>
                  <mc:Fallback>
                    <p:oleObj name="Equation" r:id="rId9" imgW="419040" imgH="228600" progId="Equation.DSMT4">
                      <p:embed/>
                      <p:pic>
                        <p:nvPicPr>
                          <p:cNvPr id="9" name="Object 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507710" y="3868503"/>
                            <a:ext cx="989013" cy="5397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Box 8"/>
              <p:cNvSpPr txBox="1"/>
              <p:nvPr/>
            </p:nvSpPr>
            <p:spPr>
              <a:xfrm>
                <a:off x="217715" y="3375351"/>
                <a:ext cx="11336598" cy="11264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800" b="1" i="1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ải</a:t>
                </a:r>
                <a:r>
                  <a:rPr lang="en-US" sz="2800" b="1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800" b="1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thang                                                  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ưng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là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̀nh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thang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.</a:t>
                </a:r>
              </a:p>
            </p:txBody>
          </p:sp>
        </p:grp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1597685"/>
                </p:ext>
              </p:extLst>
            </p:nvPr>
          </p:nvGraphicFramePr>
          <p:xfrm>
            <a:off x="3986977" y="3447418"/>
            <a:ext cx="4830763" cy="534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343400" imgH="482400" progId="Equation.DSMT4">
                    <p:embed/>
                  </p:oleObj>
                </mc:Choice>
                <mc:Fallback>
                  <p:oleObj name="Equation" r:id="rId11" imgW="4343400" imgH="482400" progId="Equation.DSMT4">
                    <p:embed/>
                    <p:pic>
                      <p:nvPicPr>
                        <p:cNvPr id="49" name="Object 4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986977" y="3447418"/>
                          <a:ext cx="4830763" cy="534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89429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audio>
              <p:cMediaNode vol="8000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73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4564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5" dur="273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4564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0" grpId="0" animBg="1"/>
      <p:bldP spid="8" grpId="0" animBg="1"/>
      <p:bldP spid="12" grpId="0" animBg="1"/>
      <p:bldP spid="13" grpId="0" animBg="1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3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47" name="Picture 4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807" y="2383422"/>
            <a:ext cx="4675911" cy="245546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3947" y="2370721"/>
            <a:ext cx="4675911" cy="24554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703" name="Text Box 7"/>
              <p:cNvSpPr txBox="1">
                <a:spLocks noChangeArrowheads="1"/>
              </p:cNvSpPr>
              <p:nvPr/>
            </p:nvSpPr>
            <p:spPr bwMode="auto">
              <a:xfrm>
                <a:off x="390510" y="774706"/>
                <a:ext cx="10810240" cy="16138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  <a:defRPr/>
                </a:pP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m song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ong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(h.29).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m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thang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éo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B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en-US" sz="2400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C</m:t>
                        </m:r>
                      </m:e>
                    </m:acc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en-US" sz="2400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e>
                    </m:acc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của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thang 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ự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án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thang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éo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70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0510" y="774706"/>
                <a:ext cx="10810240" cy="1613840"/>
              </a:xfrm>
              <a:prstGeom prst="rect">
                <a:avLst/>
              </a:prstGeom>
              <a:blipFill>
                <a:blip r:embed="rId3"/>
                <a:stretch>
                  <a:fillRect l="-846" t="-3019" r="-902" b="-60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2574472" y="2546936"/>
            <a:ext cx="711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grpSp>
        <p:nvGrpSpPr>
          <p:cNvPr id="29707" name="Group 11"/>
          <p:cNvGrpSpPr>
            <a:grpSpLocks/>
          </p:cNvGrpSpPr>
          <p:nvPr/>
        </p:nvGrpSpPr>
        <p:grpSpPr bwMode="auto">
          <a:xfrm>
            <a:off x="3478712" y="2278016"/>
            <a:ext cx="812800" cy="766763"/>
            <a:chOff x="2160" y="1776"/>
            <a:chExt cx="384" cy="483"/>
          </a:xfrm>
        </p:grpSpPr>
        <p:sp>
          <p:nvSpPr>
            <p:cNvPr id="29708" name="Text Box 12"/>
            <p:cNvSpPr txBox="1">
              <a:spLocks noChangeArrowheads="1"/>
            </p:cNvSpPr>
            <p:nvPr/>
          </p:nvSpPr>
          <p:spPr bwMode="auto">
            <a:xfrm>
              <a:off x="2224" y="2072"/>
              <a:ext cx="288" cy="1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1333"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29709" name="Text Box 13"/>
            <p:cNvSpPr txBox="1">
              <a:spLocks noChangeArrowheads="1"/>
            </p:cNvSpPr>
            <p:nvPr/>
          </p:nvSpPr>
          <p:spPr bwMode="auto">
            <a:xfrm>
              <a:off x="2160" y="1776"/>
              <a:ext cx="384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667">
                  <a:solidFill>
                    <a:srgbClr val="64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</p:grp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5419272" y="224213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9712" name="Group 16"/>
          <p:cNvGrpSpPr>
            <a:grpSpLocks/>
          </p:cNvGrpSpPr>
          <p:nvPr/>
        </p:nvGrpSpPr>
        <p:grpSpPr bwMode="auto">
          <a:xfrm>
            <a:off x="8467272" y="2214198"/>
            <a:ext cx="914400" cy="830263"/>
            <a:chOff x="4512" y="1736"/>
            <a:chExt cx="432" cy="523"/>
          </a:xfrm>
        </p:grpSpPr>
        <p:sp>
          <p:nvSpPr>
            <p:cNvPr id="29713" name="Text Box 17"/>
            <p:cNvSpPr txBox="1">
              <a:spLocks noChangeArrowheads="1"/>
            </p:cNvSpPr>
            <p:nvPr/>
          </p:nvSpPr>
          <p:spPr bwMode="auto">
            <a:xfrm>
              <a:off x="4536" y="2072"/>
              <a:ext cx="288" cy="1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1333"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29714" name="Text Box 18"/>
            <p:cNvSpPr txBox="1">
              <a:spLocks noChangeArrowheads="1"/>
            </p:cNvSpPr>
            <p:nvPr/>
          </p:nvSpPr>
          <p:spPr bwMode="auto">
            <a:xfrm>
              <a:off x="4512" y="1736"/>
              <a:ext cx="432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933">
                  <a:solidFill>
                    <a:srgbClr val="64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</p:grpSp>
      <p:sp>
        <p:nvSpPr>
          <p:cNvPr id="29715" name="Line 19"/>
          <p:cNvSpPr>
            <a:spLocks noChangeShapeType="1"/>
          </p:cNvSpPr>
          <p:nvPr/>
        </p:nvSpPr>
        <p:spPr bwMode="auto">
          <a:xfrm>
            <a:off x="2574472" y="2927935"/>
            <a:ext cx="81280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0732" name="Group 20"/>
          <p:cNvGrpSpPr>
            <a:grpSpLocks/>
          </p:cNvGrpSpPr>
          <p:nvPr/>
        </p:nvGrpSpPr>
        <p:grpSpPr bwMode="auto">
          <a:xfrm>
            <a:off x="4686906" y="4756736"/>
            <a:ext cx="3577167" cy="619125"/>
            <a:chOff x="2726" y="3312"/>
            <a:chExt cx="1690" cy="390"/>
          </a:xfrm>
        </p:grpSpPr>
        <p:sp>
          <p:nvSpPr>
            <p:cNvPr id="29717" name="Line 21"/>
            <p:cNvSpPr>
              <a:spLocks noChangeShapeType="1"/>
            </p:cNvSpPr>
            <p:nvPr/>
          </p:nvSpPr>
          <p:spPr bwMode="auto">
            <a:xfrm>
              <a:off x="2880" y="3312"/>
              <a:ext cx="115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718" name="Text Box 22"/>
            <p:cNvSpPr txBox="1">
              <a:spLocks noChangeArrowheads="1"/>
            </p:cNvSpPr>
            <p:nvPr/>
          </p:nvSpPr>
          <p:spPr bwMode="auto">
            <a:xfrm>
              <a:off x="2726" y="3360"/>
              <a:ext cx="240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933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</a:p>
          </p:txBody>
        </p:sp>
        <p:sp>
          <p:nvSpPr>
            <p:cNvPr id="29719" name="Text Box 23"/>
            <p:cNvSpPr txBox="1">
              <a:spLocks noChangeArrowheads="1"/>
            </p:cNvSpPr>
            <p:nvPr/>
          </p:nvSpPr>
          <p:spPr bwMode="auto">
            <a:xfrm>
              <a:off x="4032" y="3360"/>
              <a:ext cx="384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933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</a:p>
          </p:txBody>
        </p:sp>
      </p:grpSp>
      <p:sp>
        <p:nvSpPr>
          <p:cNvPr id="29720" name="Line 24"/>
          <p:cNvSpPr>
            <a:spLocks noChangeShapeType="1"/>
          </p:cNvSpPr>
          <p:nvPr/>
        </p:nvSpPr>
        <p:spPr bwMode="auto">
          <a:xfrm>
            <a:off x="3793672" y="2915235"/>
            <a:ext cx="3657600" cy="1828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 flipV="1">
            <a:off x="5012872" y="2927935"/>
            <a:ext cx="3657600" cy="1828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722" name="Line 26"/>
          <p:cNvSpPr>
            <a:spLocks noChangeShapeType="1"/>
          </p:cNvSpPr>
          <p:nvPr/>
        </p:nvSpPr>
        <p:spPr bwMode="auto">
          <a:xfrm>
            <a:off x="3793672" y="2927935"/>
            <a:ext cx="1219200" cy="18288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723" name="Line 27"/>
          <p:cNvSpPr>
            <a:spLocks noChangeShapeType="1"/>
          </p:cNvSpPr>
          <p:nvPr/>
        </p:nvSpPr>
        <p:spPr bwMode="auto">
          <a:xfrm flipH="1">
            <a:off x="7451272" y="2927935"/>
            <a:ext cx="1219200" cy="18288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86795">
            <a:off x="2732600" y="4490469"/>
            <a:ext cx="8271027" cy="1475111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992914">
            <a:off x="4615775" y="2911701"/>
            <a:ext cx="8271027" cy="14751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1494" y="396118"/>
            <a:ext cx="2644055" cy="2644055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154600">
            <a:off x="4327731" y="1799657"/>
            <a:ext cx="2644055" cy="2644055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7891" y="2223078"/>
            <a:ext cx="2644055" cy="2644055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255558">
            <a:off x="4988228" y="2771270"/>
            <a:ext cx="8271027" cy="1475111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610534">
            <a:off x="5940857" y="1716535"/>
            <a:ext cx="2644055" cy="2644055"/>
          </a:xfrm>
          <a:prstGeom prst="rect">
            <a:avLst/>
          </a:prstGeom>
        </p:spPr>
      </p:pic>
      <p:sp>
        <p:nvSpPr>
          <p:cNvPr id="11" name="Arc 10"/>
          <p:cNvSpPr/>
          <p:nvPr/>
        </p:nvSpPr>
        <p:spPr>
          <a:xfrm rot="17475933">
            <a:off x="6116843" y="3944231"/>
            <a:ext cx="2832100" cy="2511168"/>
          </a:xfrm>
          <a:prstGeom prst="arc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Arc 50"/>
          <p:cNvSpPr/>
          <p:nvPr/>
        </p:nvSpPr>
        <p:spPr>
          <a:xfrm rot="4124067" flipH="1">
            <a:off x="3511830" y="3902674"/>
            <a:ext cx="2832100" cy="2645600"/>
          </a:xfrm>
          <a:prstGeom prst="arc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47773" y="4116973"/>
            <a:ext cx="8130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25</a:t>
            </a:r>
            <a:r>
              <a:rPr lang="en-US" sz="2400" baseline="3000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400" dirty="0">
              <a:ln w="0"/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778173" y="4116973"/>
            <a:ext cx="8130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25</a:t>
            </a:r>
            <a:r>
              <a:rPr lang="en-US" sz="2400" baseline="3000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400">
              <a:ln w="0"/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 Box 6"/>
          <p:cNvSpPr txBox="1">
            <a:spLocks noChangeArrowheads="1"/>
          </p:cNvSpPr>
          <p:nvPr/>
        </p:nvSpPr>
        <p:spPr bwMode="auto">
          <a:xfrm>
            <a:off x="407282" y="195647"/>
            <a:ext cx="3947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cs typeface="Arial" panose="020B0604020202020204" pitchFamily="34" charset="0"/>
                <a:sym typeface="Symbol" pitchFamily="18" charset="2"/>
              </a:rPr>
              <a:t>3. </a:t>
            </a:r>
            <a:r>
              <a:rPr lang="en-US" altLang="en-US" sz="2800" dirty="0" err="1">
                <a:cs typeface="Arial" panose="020B0604020202020204" pitchFamily="34" charset="0"/>
                <a:sym typeface="Symbol" pitchFamily="18" charset="2"/>
              </a:rPr>
              <a:t>Dấu</a:t>
            </a:r>
            <a:r>
              <a:rPr lang="en-US" altLang="en-US" sz="2800" dirty="0"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  <a:sym typeface="Symbol" pitchFamily="18" charset="2"/>
              </a:rPr>
              <a:t>hiệu</a:t>
            </a:r>
            <a:r>
              <a:rPr lang="en-US" altLang="en-US" sz="2800" dirty="0"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  <a:sym typeface="Symbol" pitchFamily="18" charset="2"/>
              </a:rPr>
              <a:t>nhận</a:t>
            </a:r>
            <a:r>
              <a:rPr lang="en-US" altLang="en-US" sz="2800" dirty="0"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  <a:sym typeface="Symbol" pitchFamily="18" charset="2"/>
              </a:rPr>
              <a:t>biết</a:t>
            </a:r>
            <a:endParaRPr lang="en-US" altLang="en-US" sz="2800" dirty="0">
              <a:cs typeface="Arial" panose="020B0604020202020204" pitchFamily="34" charset="0"/>
              <a:sym typeface="Symbol" pitchFamily="18" charset="2"/>
            </a:endParaRP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375937">
            <a:off x="-301206" y="3513438"/>
            <a:ext cx="8271027" cy="1475111"/>
          </a:xfrm>
          <a:prstGeom prst="rect">
            <a:avLst/>
          </a:prstGeom>
        </p:spPr>
      </p:pic>
      <p:sp>
        <p:nvSpPr>
          <p:cNvPr id="50" name="Text Box 9"/>
          <p:cNvSpPr txBox="1">
            <a:spLocks noChangeArrowheads="1"/>
          </p:cNvSpPr>
          <p:nvPr/>
        </p:nvSpPr>
        <p:spPr bwMode="auto">
          <a:xfrm>
            <a:off x="1182310" y="5750154"/>
            <a:ext cx="10007600" cy="738664"/>
          </a:xfrm>
          <a:prstGeom prst="rect">
            <a:avLst/>
          </a:prstGeom>
          <a:solidFill>
            <a:srgbClr val="FFFF6D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2" name="Text Box 6"/>
          <p:cNvSpPr txBox="1">
            <a:spLocks noChangeArrowheads="1"/>
          </p:cNvSpPr>
          <p:nvPr/>
        </p:nvSpPr>
        <p:spPr bwMode="auto">
          <a:xfrm>
            <a:off x="754000" y="5104398"/>
            <a:ext cx="24655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0" dirty="0" err="1">
                <a:cs typeface="Arial" panose="020B0604020202020204" pitchFamily="34" charset="0"/>
                <a:sym typeface="Symbol" pitchFamily="18" charset="2"/>
              </a:rPr>
              <a:t>Định</a:t>
            </a:r>
            <a:r>
              <a:rPr lang="en-US" altLang="en-US" sz="2800" b="0" dirty="0"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b="0" dirty="0" err="1">
                <a:cs typeface="Arial" panose="020B0604020202020204" pitchFamily="34" charset="0"/>
                <a:sym typeface="Symbol" pitchFamily="18" charset="2"/>
              </a:rPr>
              <a:t>lý</a:t>
            </a:r>
            <a:r>
              <a:rPr lang="en-US" altLang="en-US" sz="2800" b="0" dirty="0">
                <a:cs typeface="Arial" panose="020B0604020202020204" pitchFamily="34" charset="0"/>
                <a:sym typeface="Symbol" pitchFamily="18" charset="2"/>
              </a:rPr>
              <a:t> 3:</a:t>
            </a:r>
          </a:p>
        </p:txBody>
      </p:sp>
    </p:spTree>
    <p:extLst>
      <p:ext uri="{BB962C8B-B14F-4D97-AF65-F5344CB8AC3E}">
        <p14:creationId xmlns:p14="http://schemas.microsoft.com/office/powerpoint/2010/main" val="458661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61 -0.00555 L 0.29739 0.26111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00" y="13333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-2.59259E-6 L 0.3 -0.26666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00" y="-13333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0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1.85185E-6 L -0.1 -0.26667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" y="-13333"/>
                                    </p:animMotion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20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000"/>
                            </p:stCondLst>
                            <p:childTnLst>
                              <p:par>
                                <p:cTn id="100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9 -0.00487 L 0.10769 -0.27153 " pathEditMode="relative" rAng="0" ptsTypes="AA">
                                      <p:cBhvr>
                                        <p:cTn id="126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65" y="-13333"/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20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000"/>
                            </p:stCondLst>
                            <p:childTnLst>
                              <p:par>
                                <p:cTn id="131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000"/>
                            </p:stCondLst>
                            <p:childTnLst>
                              <p:par>
                                <p:cTn id="158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000"/>
                            </p:stCondLst>
                            <p:childTnLst>
                              <p:par>
                                <p:cTn id="16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00"/>
                            </p:stCondLst>
                            <p:childTnLst>
                              <p:par>
                                <p:cTn id="17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000"/>
                            </p:stCondLst>
                            <p:childTnLst>
                              <p:par>
                                <p:cTn id="179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1000"/>
                            </p:stCondLst>
                            <p:childTnLst>
                              <p:par>
                                <p:cTn id="20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0" grpId="0" animBg="1"/>
      <p:bldP spid="29722" grpId="0" animBg="1"/>
      <p:bldP spid="29723" grpId="0" animBg="1"/>
      <p:bldP spid="11" grpId="0" animBg="1"/>
      <p:bldP spid="11" grpId="1" animBg="1"/>
      <p:bldP spid="51" grpId="0" animBg="1"/>
      <p:bldP spid="51" grpId="1" animBg="1"/>
      <p:bldP spid="12" grpId="0"/>
      <p:bldP spid="12" grpId="1"/>
      <p:bldP spid="53" grpId="0"/>
      <p:bldP spid="53" grpId="1"/>
      <p:bldP spid="50" grpId="0" animBg="1"/>
      <p:bldP spid="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237639" y="237114"/>
            <a:ext cx="69436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i="1" dirty="0" err="1">
                <a:cs typeface="Arial" panose="020B0604020202020204" pitchFamily="34" charset="0"/>
                <a:sym typeface="Symbol" pitchFamily="18" charset="2"/>
              </a:rPr>
              <a:t>Dấu</a:t>
            </a:r>
            <a:r>
              <a:rPr lang="en-US" altLang="en-US" sz="2800" i="1" dirty="0"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i="1" dirty="0" err="1">
                <a:cs typeface="Arial" panose="020B0604020202020204" pitchFamily="34" charset="0"/>
                <a:sym typeface="Symbol" pitchFamily="18" charset="2"/>
              </a:rPr>
              <a:t>hiệu</a:t>
            </a:r>
            <a:r>
              <a:rPr lang="en-US" altLang="en-US" sz="2800" i="1" dirty="0"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i="1" dirty="0" err="1">
                <a:cs typeface="Arial" panose="020B0604020202020204" pitchFamily="34" charset="0"/>
                <a:sym typeface="Symbol" pitchFamily="18" charset="2"/>
              </a:rPr>
              <a:t>nhận</a:t>
            </a:r>
            <a:r>
              <a:rPr lang="en-US" altLang="en-US" sz="2800" i="1" dirty="0"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i="1" dirty="0" err="1">
                <a:cs typeface="Arial" panose="020B0604020202020204" pitchFamily="34" charset="0"/>
                <a:sym typeface="Symbol" pitchFamily="18" charset="2"/>
              </a:rPr>
              <a:t>biết</a:t>
            </a:r>
            <a:r>
              <a:rPr lang="en-US" altLang="en-US" sz="2800" i="1" dirty="0"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i="1" dirty="0" err="1">
                <a:cs typeface="Arial" panose="020B0604020202020204" pitchFamily="34" charset="0"/>
                <a:sym typeface="Symbol" pitchFamily="18" charset="2"/>
              </a:rPr>
              <a:t>hình</a:t>
            </a:r>
            <a:r>
              <a:rPr lang="en-US" altLang="en-US" sz="2800" i="1" dirty="0">
                <a:cs typeface="Arial" panose="020B0604020202020204" pitchFamily="34" charset="0"/>
                <a:sym typeface="Symbol" pitchFamily="18" charset="2"/>
              </a:rPr>
              <a:t> thang </a:t>
            </a:r>
            <a:r>
              <a:rPr lang="en-US" altLang="en-US" sz="2800" i="1" dirty="0" err="1">
                <a:cs typeface="Arial" panose="020B0604020202020204" pitchFamily="34" charset="0"/>
                <a:sym typeface="Symbol" pitchFamily="18" charset="2"/>
              </a:rPr>
              <a:t>cân</a:t>
            </a:r>
            <a:r>
              <a:rPr lang="en-US" altLang="en-US" sz="2800" i="1" dirty="0">
                <a:cs typeface="Arial" panose="020B0604020202020204" pitchFamily="34" charset="0"/>
                <a:sym typeface="Symbol" pitchFamily="18" charset="2"/>
              </a:rPr>
              <a:t>:</a:t>
            </a:r>
          </a:p>
        </p:txBody>
      </p:sp>
      <p:sp>
        <p:nvSpPr>
          <p:cNvPr id="4" name="Rectangle 3"/>
          <p:cNvSpPr/>
          <p:nvPr/>
        </p:nvSpPr>
        <p:spPr>
          <a:xfrm>
            <a:off x="-235527" y="851850"/>
            <a:ext cx="117991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ct val="50000"/>
              </a:spcBef>
              <a:defRPr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ề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y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1F16D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solidFill>
                  <a:srgbClr val="1F16D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altLang="en-US" sz="2800" dirty="0" err="1">
                <a:solidFill>
                  <a:srgbClr val="1F16D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-235527" y="3670979"/>
            <a:ext cx="106468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ct val="50000"/>
              </a:spcBef>
              <a:defRPr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2)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1F16D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solidFill>
                  <a:srgbClr val="1F16D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altLang="en-US" sz="2800" dirty="0" err="1">
                <a:solidFill>
                  <a:srgbClr val="1F16D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altLang="en-US" sz="2800" dirty="0">
                <a:solidFill>
                  <a:srgbClr val="1F16D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</a:p>
        </p:txBody>
      </p:sp>
      <p:pic>
        <p:nvPicPr>
          <p:cNvPr id="56" name="Picture 5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066" y="1287488"/>
            <a:ext cx="3695300" cy="26348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6062" y="4173745"/>
            <a:ext cx="3726915" cy="2633632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4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66414" y="1552854"/>
            <a:ext cx="6282747" cy="1295400"/>
            <a:chOff x="666414" y="1552854"/>
            <a:chExt cx="6282747" cy="129540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1751608"/>
                </p:ext>
              </p:extLst>
            </p:nvPr>
          </p:nvGraphicFramePr>
          <p:xfrm>
            <a:off x="1663699" y="2349992"/>
            <a:ext cx="1085545" cy="339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15920" imgH="317160" progId="Equation.DSMT4">
                    <p:embed/>
                  </p:oleObj>
                </mc:Choice>
                <mc:Fallback>
                  <p:oleObj name="Equation" r:id="rId4" imgW="101592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63699" y="2349992"/>
                          <a:ext cx="1085545" cy="3392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Group 6"/>
            <p:cNvGrpSpPr/>
            <p:nvPr/>
          </p:nvGrpSpPr>
          <p:grpSpPr>
            <a:xfrm>
              <a:off x="666414" y="1552854"/>
              <a:ext cx="6282747" cy="1295400"/>
              <a:chOff x="666414" y="1552854"/>
              <a:chExt cx="6282747" cy="1295400"/>
            </a:xfrm>
          </p:grpSpPr>
          <p:grpSp>
            <p:nvGrpSpPr>
              <p:cNvPr id="33" name="Group 32"/>
              <p:cNvGrpSpPr/>
              <p:nvPr/>
            </p:nvGrpSpPr>
            <p:grpSpPr>
              <a:xfrm>
                <a:off x="666414" y="1552854"/>
                <a:ext cx="5070456" cy="1295400"/>
                <a:chOff x="1277930" y="2113368"/>
                <a:chExt cx="5070456" cy="1295400"/>
              </a:xfrm>
            </p:grpSpPr>
            <p:grpSp>
              <p:nvGrpSpPr>
                <p:cNvPr id="34" name="Group 33"/>
                <p:cNvGrpSpPr/>
                <p:nvPr/>
              </p:nvGrpSpPr>
              <p:grpSpPr>
                <a:xfrm>
                  <a:off x="1304292" y="2113368"/>
                  <a:ext cx="5011780" cy="1295400"/>
                  <a:chOff x="1304292" y="2113368"/>
                  <a:chExt cx="5011780" cy="1295400"/>
                </a:xfrm>
              </p:grpSpPr>
              <p:sp>
                <p:nvSpPr>
                  <p:cNvPr id="42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1304292" y="2768172"/>
                    <a:ext cx="50117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en-US" sz="24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3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2111928" y="2113368"/>
                    <a:ext cx="0" cy="12954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en-US" sz="24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35" name="Group 34"/>
                <p:cNvGrpSpPr/>
                <p:nvPr/>
              </p:nvGrpSpPr>
              <p:grpSpPr>
                <a:xfrm>
                  <a:off x="1277930" y="2137260"/>
                  <a:ext cx="5070456" cy="1180058"/>
                  <a:chOff x="1277930" y="1259453"/>
                  <a:chExt cx="5070456" cy="1180058"/>
                </a:xfrm>
              </p:grpSpPr>
              <p:sp>
                <p:nvSpPr>
                  <p:cNvPr id="36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77930" y="1293991"/>
                    <a:ext cx="1219200" cy="52322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1143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311275" indent="-3429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768475" indent="-3429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225675" indent="-3429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682875" indent="-3429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3140075" indent="-3429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597275" indent="-3429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4054475" indent="-3429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lvl="1">
                      <a:spcBef>
                        <a:spcPct val="50000"/>
                      </a:spcBef>
                      <a:defRPr/>
                    </a:pPr>
                    <a:r>
                      <a:rPr lang="en-US" altLang="en-US" sz="28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GT</a:t>
                    </a:r>
                  </a:p>
                </p:txBody>
              </p:sp>
              <p:sp>
                <p:nvSpPr>
                  <p:cNvPr id="37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07563" y="1916291"/>
                    <a:ext cx="1219200" cy="52322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1143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311275" indent="-3429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768475" indent="-3429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225675" indent="-3429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682875" indent="-3429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3140075" indent="-3429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597275" indent="-3429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4054475" indent="-3429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lvl="1">
                      <a:spcBef>
                        <a:spcPct val="50000"/>
                      </a:spcBef>
                      <a:defRPr/>
                    </a:pPr>
                    <a:r>
                      <a:rPr lang="en-US" altLang="en-US" sz="280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KL</a:t>
                    </a:r>
                  </a:p>
                </p:txBody>
              </p:sp>
              <p:graphicFrame>
                <p:nvGraphicFramePr>
                  <p:cNvPr id="38" name="Object 3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97095262"/>
                      </p:ext>
                    </p:extLst>
                  </p:nvPr>
                </p:nvGraphicFramePr>
                <p:xfrm>
                  <a:off x="3575617" y="1349578"/>
                  <a:ext cx="1652587" cy="4079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6" imgW="1485720" imgH="368280" progId="Equation.DSMT4">
                          <p:embed/>
                        </p:oleObj>
                      </mc:Choice>
                      <mc:Fallback>
                        <p:oleObj name="Equation" r:id="rId6" imgW="1485720" imgH="368280" progId="Equation.DSMT4">
                          <p:embed/>
                          <p:pic>
                            <p:nvPicPr>
                              <p:cNvPr id="19" name="Object 18"/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575617" y="1349578"/>
                                <a:ext cx="1652587" cy="40798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9" name="Object 3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29556041"/>
                      </p:ext>
                    </p:extLst>
                  </p:nvPr>
                </p:nvGraphicFramePr>
                <p:xfrm>
                  <a:off x="5287936" y="1259453"/>
                  <a:ext cx="1060450" cy="4683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8" imgW="977760" imgH="431640" progId="Equation.DSMT4">
                          <p:embed/>
                        </p:oleObj>
                      </mc:Choice>
                      <mc:Fallback>
                        <p:oleObj name="Equation" r:id="rId8" imgW="977760" imgH="431640" progId="Equation.DSMT4">
                          <p:embed/>
                          <p:pic>
                            <p:nvPicPr>
                              <p:cNvPr id="20" name="Object 19"/>
                              <p:cNvPicPr/>
                              <p:nvPr/>
                            </p:nvPicPr>
                            <p:blipFill>
                              <a:blip r:embed="rId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287936" y="1259453"/>
                                <a:ext cx="1060450" cy="46831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0" name="Object 3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89136503"/>
                      </p:ext>
                    </p:extLst>
                  </p:nvPr>
                </p:nvGraphicFramePr>
                <p:xfrm>
                  <a:off x="2219971" y="1365226"/>
                  <a:ext cx="1226185" cy="40821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0" imgW="1104840" imgH="368280" progId="Equation.DSMT4">
                          <p:embed/>
                        </p:oleObj>
                      </mc:Choice>
                      <mc:Fallback>
                        <p:oleObj name="Equation" r:id="rId10" imgW="1104840" imgH="368280" progId="Equation.DSMT4">
                          <p:embed/>
                          <p:pic>
                            <p:nvPicPr>
                              <p:cNvPr id="21" name="Object 20"/>
                              <p:cNvPicPr/>
                              <p:nvPr/>
                            </p:nvPicPr>
                            <p:blipFill>
                              <a:blip r:embed="rId1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219971" y="1365226"/>
                                <a:ext cx="1226185" cy="408219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45" name="Text Box 43"/>
              <p:cNvSpPr txBox="1">
                <a:spLocks noChangeArrowheads="1"/>
              </p:cNvSpPr>
              <p:nvPr/>
            </p:nvSpPr>
            <p:spPr bwMode="auto">
              <a:xfrm>
                <a:off x="2613849" y="2238777"/>
                <a:ext cx="433531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1143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3112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684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256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828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400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972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544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lvl="1" algn="just">
                  <a:spcBef>
                    <a:spcPct val="50000"/>
                  </a:spcBef>
                  <a:defRPr/>
                </a:pP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là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̀nh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thang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p:grpSp>
      </p:grpSp>
      <p:grpSp>
        <p:nvGrpSpPr>
          <p:cNvPr id="48" name="Group 47"/>
          <p:cNvGrpSpPr/>
          <p:nvPr/>
        </p:nvGrpSpPr>
        <p:grpSpPr>
          <a:xfrm>
            <a:off x="666414" y="4435274"/>
            <a:ext cx="6282747" cy="1295400"/>
            <a:chOff x="666414" y="1552854"/>
            <a:chExt cx="6282747" cy="1295400"/>
          </a:xfrm>
        </p:grpSpPr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5350994"/>
                </p:ext>
              </p:extLst>
            </p:nvPr>
          </p:nvGraphicFramePr>
          <p:xfrm>
            <a:off x="1663699" y="2349992"/>
            <a:ext cx="1085545" cy="339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015920" imgH="317160" progId="Equation.DSMT4">
                    <p:embed/>
                  </p:oleObj>
                </mc:Choice>
                <mc:Fallback>
                  <p:oleObj name="Equation" r:id="rId12" imgW="1015920" imgH="31716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663699" y="2349992"/>
                          <a:ext cx="1085545" cy="3392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" name="Group 49"/>
            <p:cNvGrpSpPr/>
            <p:nvPr/>
          </p:nvGrpSpPr>
          <p:grpSpPr>
            <a:xfrm>
              <a:off x="666414" y="1552854"/>
              <a:ext cx="6282747" cy="1295400"/>
              <a:chOff x="666414" y="1552854"/>
              <a:chExt cx="6282747" cy="1295400"/>
            </a:xfrm>
          </p:grpSpPr>
          <p:grpSp>
            <p:nvGrpSpPr>
              <p:cNvPr id="51" name="Group 50"/>
              <p:cNvGrpSpPr/>
              <p:nvPr/>
            </p:nvGrpSpPr>
            <p:grpSpPr>
              <a:xfrm>
                <a:off x="666414" y="1552854"/>
                <a:ext cx="5549470" cy="1295400"/>
                <a:chOff x="1277930" y="2113368"/>
                <a:chExt cx="5549470" cy="1295400"/>
              </a:xfrm>
            </p:grpSpPr>
            <p:grpSp>
              <p:nvGrpSpPr>
                <p:cNvPr id="53" name="Group 52"/>
                <p:cNvGrpSpPr/>
                <p:nvPr/>
              </p:nvGrpSpPr>
              <p:grpSpPr>
                <a:xfrm>
                  <a:off x="1304292" y="2113368"/>
                  <a:ext cx="5483286" cy="1295400"/>
                  <a:chOff x="1304292" y="2113368"/>
                  <a:chExt cx="5483286" cy="1295400"/>
                </a:xfrm>
              </p:grpSpPr>
              <p:sp>
                <p:nvSpPr>
                  <p:cNvPr id="69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1304292" y="2768172"/>
                    <a:ext cx="548328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en-US" sz="24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0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2111928" y="2113368"/>
                    <a:ext cx="0" cy="12954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en-US" sz="24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54" name="Group 53"/>
                <p:cNvGrpSpPr/>
                <p:nvPr/>
              </p:nvGrpSpPr>
              <p:grpSpPr>
                <a:xfrm>
                  <a:off x="1277930" y="2171798"/>
                  <a:ext cx="5549470" cy="1145520"/>
                  <a:chOff x="1277930" y="1293991"/>
                  <a:chExt cx="5549470" cy="1145520"/>
                </a:xfrm>
              </p:grpSpPr>
              <p:sp>
                <p:nvSpPr>
                  <p:cNvPr id="57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77930" y="1293991"/>
                    <a:ext cx="1219200" cy="52322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1143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311275" indent="-3429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768475" indent="-3429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225675" indent="-3429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682875" indent="-3429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3140075" indent="-3429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597275" indent="-3429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4054475" indent="-3429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lvl="1">
                      <a:spcBef>
                        <a:spcPct val="50000"/>
                      </a:spcBef>
                      <a:defRPr/>
                    </a:pPr>
                    <a:r>
                      <a:rPr lang="en-US" altLang="en-US" sz="28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GT</a:t>
                    </a:r>
                  </a:p>
                </p:txBody>
              </p:sp>
              <p:sp>
                <p:nvSpPr>
                  <p:cNvPr id="59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07563" y="1916291"/>
                    <a:ext cx="1219200" cy="52322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1143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311275" indent="-3429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768475" indent="-3429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225675" indent="-3429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682875" indent="-3429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3140075" indent="-3429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597275" indent="-3429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4054475" indent="-3429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lvl="1">
                      <a:spcBef>
                        <a:spcPct val="50000"/>
                      </a:spcBef>
                      <a:defRPr/>
                    </a:pPr>
                    <a:r>
                      <a:rPr lang="en-US" altLang="en-US" sz="280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KL</a:t>
                    </a:r>
                  </a:p>
                </p:txBody>
              </p:sp>
              <p:graphicFrame>
                <p:nvGraphicFramePr>
                  <p:cNvPr id="66" name="Object 6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812494582"/>
                      </p:ext>
                    </p:extLst>
                  </p:nvPr>
                </p:nvGraphicFramePr>
                <p:xfrm>
                  <a:off x="3575617" y="1349578"/>
                  <a:ext cx="1652587" cy="4079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4" imgW="1485720" imgH="368280" progId="Equation.DSMT4">
                          <p:embed/>
                        </p:oleObj>
                      </mc:Choice>
                      <mc:Fallback>
                        <p:oleObj name="Equation" r:id="rId14" imgW="1485720" imgH="368280" progId="Equation.DSMT4">
                          <p:embed/>
                          <p:pic>
                            <p:nvPicPr>
                              <p:cNvPr id="38" name="Object 37"/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575617" y="1349578"/>
                                <a:ext cx="1652587" cy="40798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7" name="Object 6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432143969"/>
                      </p:ext>
                    </p:extLst>
                  </p:nvPr>
                </p:nvGraphicFramePr>
                <p:xfrm>
                  <a:off x="5270062" y="1365941"/>
                  <a:ext cx="1557338" cy="3444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5" imgW="1434960" imgH="317160" progId="Equation.DSMT4">
                          <p:embed/>
                        </p:oleObj>
                      </mc:Choice>
                      <mc:Fallback>
                        <p:oleObj name="Equation" r:id="rId15" imgW="1434960" imgH="317160" progId="Equation.DSMT4">
                          <p:embed/>
                          <p:pic>
                            <p:nvPicPr>
                              <p:cNvPr id="39" name="Object 38"/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270062" y="1365941"/>
                                <a:ext cx="1557338" cy="34448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8" name="Object 6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06499677"/>
                      </p:ext>
                    </p:extLst>
                  </p:nvPr>
                </p:nvGraphicFramePr>
                <p:xfrm>
                  <a:off x="2219971" y="1365226"/>
                  <a:ext cx="1226185" cy="40821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7" imgW="1104840" imgH="368280" progId="Equation.DSMT4">
                          <p:embed/>
                        </p:oleObj>
                      </mc:Choice>
                      <mc:Fallback>
                        <p:oleObj name="Equation" r:id="rId17" imgW="1104840" imgH="368280" progId="Equation.DSMT4">
                          <p:embed/>
                          <p:pic>
                            <p:nvPicPr>
                              <p:cNvPr id="40" name="Object 39"/>
                              <p:cNvPicPr/>
                              <p:nvPr/>
                            </p:nvPicPr>
                            <p:blipFill>
                              <a:blip r:embed="rId1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219971" y="1365226"/>
                                <a:ext cx="1226185" cy="408219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52" name="Text Box 43"/>
              <p:cNvSpPr txBox="1">
                <a:spLocks noChangeArrowheads="1"/>
              </p:cNvSpPr>
              <p:nvPr/>
            </p:nvSpPr>
            <p:spPr bwMode="auto">
              <a:xfrm>
                <a:off x="2613849" y="2238777"/>
                <a:ext cx="433531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1143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3112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684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256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828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400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972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544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lvl="1" algn="just">
                  <a:spcBef>
                    <a:spcPct val="50000"/>
                  </a:spcBef>
                  <a:defRPr/>
                </a:pP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là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̀nh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thang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06990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451709" y="267925"/>
            <a:ext cx="6413548" cy="6431836"/>
            <a:chOff x="2889226" y="213081"/>
            <a:chExt cx="6413548" cy="6431836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89226" y="213081"/>
              <a:ext cx="6413548" cy="643183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6" name="TextBox 5"/>
            <p:cNvSpPr txBox="1"/>
            <p:nvPr/>
          </p:nvSpPr>
          <p:spPr>
            <a:xfrm rot="300000">
              <a:off x="7009153" y="3416933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MAI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 rot="900000">
              <a:off x="6953878" y="3739686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/>
                <a:t>TIẾN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1500000">
              <a:off x="6844403" y="4074454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/>
                <a:t>ĐẠI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2100000">
              <a:off x="6696828" y="4358422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solidFill>
                    <a:srgbClr val="FF0000"/>
                  </a:solidFill>
                </a:rPr>
                <a:t>DUNG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 rot="2700000">
              <a:off x="6473053" y="4616990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solidFill>
                    <a:schemeClr val="accent1">
                      <a:lumMod val="20000"/>
                      <a:lumOff val="80000"/>
                    </a:schemeClr>
                  </a:solidFill>
                </a:rPr>
                <a:t>BẢO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 rot="3300000">
              <a:off x="6206353" y="4832890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solidFill>
                    <a:schemeClr val="bg1"/>
                  </a:solidFill>
                </a:rPr>
                <a:t>PHƯƠNG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 rot="3900000">
              <a:off x="5922584" y="4993337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/>
                <a:t>MINH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 rot="4500000">
              <a:off x="5600715" y="5115684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/>
                <a:t>GIANG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 rot="5100000">
              <a:off x="5257815" y="5191884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/>
                <a:t>DUYÊN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 rot="5700000">
              <a:off x="4914915" y="5195514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/>
                <a:t>HẰNG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 rot="6300000">
              <a:off x="4601043" y="5155602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solidFill>
                    <a:schemeClr val="bg1"/>
                  </a:solidFill>
                </a:rPr>
                <a:t>VÂN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 rot="6900000">
              <a:off x="4272657" y="5014092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/>
                <a:t>VŨ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 rot="7500000">
              <a:off x="3987813" y="4843554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/>
                <a:t>THIÊN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 rot="8100000">
              <a:off x="3731997" y="4629474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/>
                <a:t>XIN EM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 rot="8700000">
              <a:off x="3505209" y="4342824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solidFill>
                    <a:srgbClr val="FFFF00"/>
                  </a:solidFill>
                </a:rPr>
                <a:t>LINH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 rot="9300000">
              <a:off x="3321963" y="4085202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solidFill>
                    <a:schemeClr val="bg1"/>
                  </a:solidFill>
                </a:rPr>
                <a:t>SEN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 rot="9900000">
              <a:off x="3211287" y="3755010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solidFill>
                    <a:schemeClr val="accent1">
                      <a:lumMod val="50000"/>
                    </a:schemeClr>
                  </a:solidFill>
                </a:rPr>
                <a:t>THẮM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 rot="10500000">
              <a:off x="3144153" y="3424818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solidFill>
                    <a:srgbClr val="FF00FF"/>
                  </a:solidFill>
                </a:rPr>
                <a:t>THỦY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 rot="11100000">
              <a:off x="3164103" y="3080112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/>
                <a:t>HUYỀN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 rot="11700000">
              <a:off x="3213081" y="2764434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/>
                <a:t>HIỆP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 rot="12300000">
              <a:off x="3320115" y="2448756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solidFill>
                    <a:srgbClr val="FF0000"/>
                  </a:solidFill>
                </a:rPr>
                <a:t>LƯƠNG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 rot="12900000">
              <a:off x="3499719" y="2147592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solidFill>
                    <a:srgbClr val="002060"/>
                  </a:solidFill>
                </a:rPr>
                <a:t>TRUNG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 rot="13500000">
              <a:off x="3722865" y="1889970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/>
                <a:t>CHUNG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 rot="14100000">
              <a:off x="3975039" y="1675890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/>
                <a:t>KHÁNH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 rot="14700000">
              <a:off x="4270755" y="1505352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/>
                <a:t>THU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 rot="15300000">
              <a:off x="4580985" y="1392870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solidFill>
                    <a:schemeClr val="bg1"/>
                  </a:solidFill>
                </a:rPr>
                <a:t>MỴ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 rot="15900000">
              <a:off x="4905729" y="1323930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solidFill>
                    <a:srgbClr val="7030A0"/>
                  </a:solidFill>
                </a:rPr>
                <a:t>AN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 rot="16500000">
              <a:off x="5259501" y="1327560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/>
                <a:t>TÚ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 rot="17100000">
              <a:off x="5584245" y="1389246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solidFill>
                    <a:schemeClr val="accent4">
                      <a:lumMod val="20000"/>
                      <a:lumOff val="80000"/>
                    </a:schemeClr>
                  </a:solidFill>
                </a:rPr>
                <a:t>LAN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 rot="17700000">
              <a:off x="5894475" y="1508988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accent4">
                      <a:lumMod val="20000"/>
                      <a:lumOff val="80000"/>
                    </a:schemeClr>
                  </a:solidFill>
                </a:rPr>
                <a:t>ĐỒNG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 rot="18300000">
              <a:off x="6190191" y="1672272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solidFill>
                    <a:schemeClr val="bg1"/>
                  </a:solidFill>
                </a:rPr>
                <a:t>THÚY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 rot="18900000">
              <a:off x="6442365" y="1893612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/>
                <a:t>HUẾ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 rot="19500000">
              <a:off x="6652821" y="2147610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7030A0"/>
                  </a:solidFill>
                </a:rPr>
                <a:t>THẮNG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 rot="20100000">
              <a:off x="6834249" y="2416122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/>
                <a:t>YẾN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 rot="20700000">
              <a:off x="6972135" y="2757204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/>
                <a:t>LÊ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 rot="21300000">
              <a:off x="7022937" y="3083772"/>
              <a:ext cx="2019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/>
                <a:t>LỢI</a:t>
              </a:r>
            </a:p>
          </p:txBody>
        </p:sp>
      </p:grpSp>
      <p:pic>
        <p:nvPicPr>
          <p:cNvPr id="42" name="Picture 4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9043" y="4489463"/>
            <a:ext cx="1513611" cy="1115665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66" name="Picture 6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67" name="Picture 6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68" name="Picture 6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69" name="Picture 6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70" name="Picture 6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71" name="Picture 7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72" name="Picture 7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73" name="Picture 7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74" name="Picture 7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76" name="Picture 7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78" name="Picture 7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80" name="Picture 7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81" name="Picture 8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83" name="Picture 8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84" name="Picture 8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85" name="Picture 8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86" name="Picture 8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87" name="Picture 8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88" name="Picture 8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89" name="Picture 8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90" name="Picture 8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91" name="Picture 9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92" name="Picture 9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pic>
        <p:nvPicPr>
          <p:cNvPr id="9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96724" y="-609892"/>
            <a:ext cx="609600" cy="609600"/>
          </a:xfrm>
          <a:prstGeom prst="rect">
            <a:avLst/>
          </a:prstGeom>
        </p:spPr>
      </p:pic>
      <p:sp>
        <p:nvSpPr>
          <p:cNvPr id="94" name="Oval 93">
            <a:hlinkClick r:id="rId8" action="ppaction://hlinksldjump"/>
          </p:cNvPr>
          <p:cNvSpPr/>
          <p:nvPr/>
        </p:nvSpPr>
        <p:spPr>
          <a:xfrm>
            <a:off x="380358" y="313039"/>
            <a:ext cx="940526" cy="940526"/>
          </a:xfrm>
          <a:prstGeom prst="ellipse">
            <a:avLst/>
          </a:prstGeom>
          <a:solidFill>
            <a:srgbClr val="FF8029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5" name="Oval 94">
            <a:hlinkClick r:id="rId9" action="ppaction://hlinksldjump"/>
          </p:cNvPr>
          <p:cNvSpPr/>
          <p:nvPr/>
        </p:nvSpPr>
        <p:spPr>
          <a:xfrm>
            <a:off x="374599" y="1638189"/>
            <a:ext cx="940526" cy="940526"/>
          </a:xfrm>
          <a:prstGeom prst="ellipse">
            <a:avLst/>
          </a:prstGeom>
          <a:solidFill>
            <a:srgbClr val="FF8029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6" name="Oval 95">
            <a:hlinkClick r:id="rId10" action="ppaction://hlinksldjump"/>
          </p:cNvPr>
          <p:cNvSpPr/>
          <p:nvPr/>
        </p:nvSpPr>
        <p:spPr>
          <a:xfrm>
            <a:off x="374599" y="2963339"/>
            <a:ext cx="940526" cy="940526"/>
          </a:xfrm>
          <a:prstGeom prst="ellipse">
            <a:avLst/>
          </a:prstGeom>
          <a:solidFill>
            <a:srgbClr val="FF8029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7" name="Oval 96">
            <a:hlinkClick r:id="rId11" action="ppaction://hlinksldjump"/>
          </p:cNvPr>
          <p:cNvSpPr/>
          <p:nvPr/>
        </p:nvSpPr>
        <p:spPr>
          <a:xfrm>
            <a:off x="375921" y="4288489"/>
            <a:ext cx="940526" cy="940526"/>
          </a:xfrm>
          <a:prstGeom prst="ellipse">
            <a:avLst/>
          </a:prstGeom>
          <a:solidFill>
            <a:srgbClr val="FF8029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8" name="Oval 97">
            <a:hlinkClick r:id="rId12" action="ppaction://hlinksldjump"/>
          </p:cNvPr>
          <p:cNvSpPr/>
          <p:nvPr/>
        </p:nvSpPr>
        <p:spPr>
          <a:xfrm>
            <a:off x="369910" y="5613639"/>
            <a:ext cx="940526" cy="940526"/>
          </a:xfrm>
          <a:prstGeom prst="ellipse">
            <a:avLst/>
          </a:prstGeom>
          <a:solidFill>
            <a:srgbClr val="FF8029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9" name="Oval 98"/>
          <p:cNvSpPr/>
          <p:nvPr/>
        </p:nvSpPr>
        <p:spPr>
          <a:xfrm>
            <a:off x="4953805" y="2780933"/>
            <a:ext cx="1412619" cy="1412619"/>
          </a:xfrm>
          <a:prstGeom prst="ellipse">
            <a:avLst/>
          </a:prstGeom>
          <a:solidFill>
            <a:srgbClr val="FF66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0" name="Picture 99"/>
          <p:cNvPicPr>
            <a:picLocks noChangeAspect="1"/>
          </p:cNvPicPr>
          <p:nvPr/>
        </p:nvPicPr>
        <p:blipFill>
          <a:blip r:embed="rId13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437" b="96264" l="2299" r="96552">
                        <a14:foregroundMark x1="30747" y1="7759" x2="30747" y2="7759"/>
                        <a14:foregroundMark x1="35632" y1="5460" x2="64655" y2="5172"/>
                        <a14:foregroundMark x1="66667" y1="7471" x2="89368" y2="23276"/>
                        <a14:foregroundMark x1="90805" y1="27586" x2="96839" y2="53161"/>
                        <a14:foregroundMark x1="45690" y1="1437" x2="21264" y2="14080"/>
                        <a14:foregroundMark x1="19540" y1="17529" x2="12356" y2="23851"/>
                        <a14:foregroundMark x1="12356" y1="26724" x2="6322" y2="34770"/>
                        <a14:foregroundMark x1="6897" y1="36782" x2="5460" y2="44828"/>
                        <a14:foregroundMark x1="95402" y1="56897" x2="92529" y2="69253"/>
                        <a14:foregroundMark x1="89943" y1="70977" x2="83621" y2="79598"/>
                        <a14:foregroundMark x1="81609" y1="83046" x2="72701" y2="88793"/>
                        <a14:foregroundMark x1="3161" y1="47414" x2="2586" y2="53448"/>
                        <a14:foregroundMark x1="5460" y1="59195" x2="8333" y2="69253"/>
                        <a14:foregroundMark x1="11207" y1="72989" x2="15517" y2="81609"/>
                        <a14:foregroundMark x1="20977" y1="85920" x2="30460" y2="91667"/>
                        <a14:foregroundMark x1="36207" y1="93678" x2="40805" y2="93966"/>
                        <a14:foregroundMark x1="43103" y1="95115" x2="47989" y2="96264"/>
                        <a14:foregroundMark x1="69540" y1="91379" x2="61494" y2="92241"/>
                        <a14:foregroundMark x1="59770" y1="93966" x2="54885" y2="93966"/>
                        <a14:backgroundMark x1="25000" y1="20690" x2="25000" y2="20690"/>
                        <a14:backgroundMark x1="25287" y1="20690" x2="50575" y2="48851"/>
                        <a14:backgroundMark x1="25287" y1="21839" x2="20402" y2="49425"/>
                        <a14:backgroundMark x1="29310" y1="19253" x2="76437" y2="51149"/>
                        <a14:backgroundMark x1="26437" y1="54885" x2="37931" y2="82759"/>
                        <a14:backgroundMark x1="6897" y1="5747" x2="6034" y2="8621"/>
                        <a14:backgroundMark x1="83621" y1="5172" x2="91092" y2="574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4160" y="136563"/>
            <a:ext cx="6687066" cy="668706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1" name="Picture 10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217532" y="2864294"/>
            <a:ext cx="1295450" cy="713697"/>
          </a:xfrm>
          <a:prstGeom prst="rect">
            <a:avLst/>
          </a:prstGeom>
        </p:spPr>
      </p:pic>
      <p:sp>
        <p:nvSpPr>
          <p:cNvPr id="102" name="Oval 101"/>
          <p:cNvSpPr/>
          <p:nvPr/>
        </p:nvSpPr>
        <p:spPr>
          <a:xfrm>
            <a:off x="9058215" y="2947031"/>
            <a:ext cx="459747" cy="445344"/>
          </a:xfrm>
          <a:prstGeom prst="ellipse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0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7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1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8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1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5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2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1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9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1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1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3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1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0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1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7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1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4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1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1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1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1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5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1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2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1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9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1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6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1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3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1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0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1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7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1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4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1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91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1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98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1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5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1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2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1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9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1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26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1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3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1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0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1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7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1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54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1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1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1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8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1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5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9" dur="1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82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1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89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3" dur="1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96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1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3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1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0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4" dur="1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7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1" dur="1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4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8" dur="1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31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5" dur="1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38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1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45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9" dur="1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52" dur="1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3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4" fill="hold">
                      <p:stCondLst>
                        <p:cond delay="0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30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5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5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6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3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4" dur="30406" fill="hold"/>
                                        <p:tgtEl>
                                          <p:spTgt spid="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audio>
              <p:cMediaNode vol="80000">
                <p:cTn id="365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93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31" name="Text Box 27"/>
          <p:cNvSpPr txBox="1">
            <a:spLocks noChangeArrowheads="1"/>
          </p:cNvSpPr>
          <p:nvPr/>
        </p:nvSpPr>
        <p:spPr bwMode="auto">
          <a:xfrm>
            <a:off x="561414" y="251398"/>
            <a:ext cx="11480800" cy="913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667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sz="2667" b="1" dirty="0">
                <a:latin typeface="Arial" panose="020B0604020202020204" pitchFamily="34" charset="0"/>
                <a:cs typeface="Arial" panose="020B0604020202020204" pitchFamily="34" charset="0"/>
              </a:rPr>
              <a:t> 12 (SGK/74). </a:t>
            </a:r>
            <a:r>
              <a:rPr lang="en-US" altLang="en-US" sz="2667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alt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alt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endParaRPr lang="en-US" altLang="en-US" sz="2667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en-US" alt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Kẻ</a:t>
            </a:r>
            <a:r>
              <a:rPr lang="en-US" alt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alt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alt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alt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thang. </a:t>
            </a:r>
            <a:r>
              <a:rPr lang="en-US" alt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alt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minh </a:t>
            </a:r>
            <a:r>
              <a:rPr lang="en-US" alt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rằng</a:t>
            </a:r>
            <a:endParaRPr lang="en-US" altLang="en-US" sz="2667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550" name="Text Box 46"/>
          <p:cNvSpPr txBox="1">
            <a:spLocks noChangeArrowheads="1"/>
          </p:cNvSpPr>
          <p:nvPr/>
        </p:nvSpPr>
        <p:spPr bwMode="auto">
          <a:xfrm>
            <a:off x="8107284" y="1462159"/>
            <a:ext cx="1041400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667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altLang="en-US" sz="2667" b="1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55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30908"/>
              </p:ext>
            </p:extLst>
          </p:nvPr>
        </p:nvGraphicFramePr>
        <p:xfrm>
          <a:off x="5637213" y="2587625"/>
          <a:ext cx="33702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253800" progId="Equation.DSMT4">
                  <p:embed/>
                </p:oleObj>
              </mc:Choice>
              <mc:Fallback>
                <p:oleObj name="Equation" r:id="rId3" imgW="1523880" imgH="253800" progId="Equation.DSMT4">
                  <p:embed/>
                  <p:pic>
                    <p:nvPicPr>
                      <p:cNvPr id="21557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2587625"/>
                        <a:ext cx="337026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62" name="Group 58"/>
          <p:cNvGrpSpPr>
            <a:grpSpLocks/>
          </p:cNvGrpSpPr>
          <p:nvPr/>
        </p:nvGrpSpPr>
        <p:grpSpPr bwMode="auto">
          <a:xfrm>
            <a:off x="5004552" y="4277094"/>
            <a:ext cx="7012518" cy="523873"/>
            <a:chOff x="2033" y="3523"/>
            <a:chExt cx="3313" cy="330"/>
          </a:xfrm>
        </p:grpSpPr>
        <p:graphicFrame>
          <p:nvGraphicFramePr>
            <p:cNvPr id="32793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439208"/>
                </p:ext>
              </p:extLst>
            </p:nvPr>
          </p:nvGraphicFramePr>
          <p:xfrm>
            <a:off x="2033" y="3575"/>
            <a:ext cx="131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80800" imgH="177480" progId="Equation.DSMT4">
                    <p:embed/>
                  </p:oleObj>
                </mc:Choice>
                <mc:Fallback>
                  <p:oleObj name="Equation" r:id="rId5" imgW="1180800" imgH="177480" progId="Equation.DSMT4">
                    <p:embed/>
                    <p:pic>
                      <p:nvPicPr>
                        <p:cNvPr id="32793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3" y="3575"/>
                          <a:ext cx="131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4" name="Text Box 60"/>
            <p:cNvSpPr txBox="1">
              <a:spLocks noChangeArrowheads="1"/>
            </p:cNvSpPr>
            <p:nvPr/>
          </p:nvSpPr>
          <p:spPr bwMode="auto">
            <a:xfrm>
              <a:off x="3363" y="3523"/>
              <a:ext cx="19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ạnh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uyền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–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óc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nhọn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066200"/>
              </p:ext>
            </p:extLst>
          </p:nvPr>
        </p:nvGraphicFramePr>
        <p:xfrm>
          <a:off x="5670063" y="3671642"/>
          <a:ext cx="970577" cy="529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70063" y="3671642"/>
                        <a:ext cx="970577" cy="529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4760259" y="1546965"/>
            <a:ext cx="0" cy="5311035"/>
          </a:xfrm>
          <a:prstGeom prst="line">
            <a:avLst/>
          </a:pr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508000" y="1295402"/>
            <a:ext cx="3962400" cy="2094935"/>
            <a:chOff x="381000" y="3136408"/>
            <a:chExt cx="2971800" cy="1571201"/>
          </a:xfrm>
        </p:grpSpPr>
        <p:grpSp>
          <p:nvGrpSpPr>
            <p:cNvPr id="21532" name="Group 28"/>
            <p:cNvGrpSpPr>
              <a:grpSpLocks/>
            </p:cNvGrpSpPr>
            <p:nvPr/>
          </p:nvGrpSpPr>
          <p:grpSpPr bwMode="auto">
            <a:xfrm>
              <a:off x="381000" y="3136408"/>
              <a:ext cx="2971800" cy="1571201"/>
              <a:chOff x="2736" y="1194"/>
              <a:chExt cx="2736" cy="2211"/>
            </a:xfrm>
          </p:grpSpPr>
          <p:sp>
            <p:nvSpPr>
              <p:cNvPr id="2" name="Line 29"/>
              <p:cNvSpPr>
                <a:spLocks noChangeShapeType="1"/>
              </p:cNvSpPr>
              <p:nvPr/>
            </p:nvSpPr>
            <p:spPr bwMode="auto">
              <a:xfrm>
                <a:off x="3457" y="1585"/>
                <a:ext cx="11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" name="Line 30"/>
              <p:cNvSpPr>
                <a:spLocks noChangeShapeType="1"/>
              </p:cNvSpPr>
              <p:nvPr/>
            </p:nvSpPr>
            <p:spPr bwMode="auto">
              <a:xfrm flipH="1">
                <a:off x="2881" y="1585"/>
                <a:ext cx="576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535" name="Line 31"/>
              <p:cNvSpPr>
                <a:spLocks noChangeShapeType="1"/>
              </p:cNvSpPr>
              <p:nvPr/>
            </p:nvSpPr>
            <p:spPr bwMode="auto">
              <a:xfrm>
                <a:off x="2881" y="2736"/>
                <a:ext cx="230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536" name="Line 32"/>
              <p:cNvSpPr>
                <a:spLocks noChangeShapeType="1"/>
              </p:cNvSpPr>
              <p:nvPr/>
            </p:nvSpPr>
            <p:spPr bwMode="auto">
              <a:xfrm>
                <a:off x="3457" y="1585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537" name="Line 33"/>
              <p:cNvSpPr>
                <a:spLocks noChangeShapeType="1"/>
              </p:cNvSpPr>
              <p:nvPr/>
            </p:nvSpPr>
            <p:spPr bwMode="auto">
              <a:xfrm>
                <a:off x="4608" y="1585"/>
                <a:ext cx="576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538" name="Line 34"/>
              <p:cNvSpPr>
                <a:spLocks noChangeShapeType="1"/>
              </p:cNvSpPr>
              <p:nvPr/>
            </p:nvSpPr>
            <p:spPr bwMode="auto">
              <a:xfrm>
                <a:off x="4608" y="1585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543" name="Text Box 39"/>
              <p:cNvSpPr txBox="1">
                <a:spLocks noChangeArrowheads="1"/>
              </p:cNvSpPr>
              <p:nvPr/>
            </p:nvSpPr>
            <p:spPr bwMode="auto">
              <a:xfrm>
                <a:off x="3157" y="1194"/>
                <a:ext cx="383" cy="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667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21544" name="Text Box 40"/>
              <p:cNvSpPr txBox="1">
                <a:spLocks noChangeArrowheads="1"/>
              </p:cNvSpPr>
              <p:nvPr/>
            </p:nvSpPr>
            <p:spPr bwMode="auto">
              <a:xfrm>
                <a:off x="4560" y="1194"/>
                <a:ext cx="336" cy="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667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21545" name="Text Box 41"/>
              <p:cNvSpPr txBox="1">
                <a:spLocks noChangeArrowheads="1"/>
              </p:cNvSpPr>
              <p:nvPr/>
            </p:nvSpPr>
            <p:spPr bwMode="auto">
              <a:xfrm>
                <a:off x="5136" y="2784"/>
                <a:ext cx="33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21546" name="Text Box 42"/>
              <p:cNvSpPr txBox="1">
                <a:spLocks noChangeArrowheads="1"/>
              </p:cNvSpPr>
              <p:nvPr/>
            </p:nvSpPr>
            <p:spPr bwMode="auto">
              <a:xfrm>
                <a:off x="2736" y="2784"/>
                <a:ext cx="28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21547" name="Text Box 43"/>
              <p:cNvSpPr txBox="1">
                <a:spLocks noChangeArrowheads="1"/>
              </p:cNvSpPr>
              <p:nvPr/>
            </p:nvSpPr>
            <p:spPr bwMode="auto">
              <a:xfrm>
                <a:off x="3312" y="2806"/>
                <a:ext cx="33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</a:p>
            </p:txBody>
          </p:sp>
          <p:sp>
            <p:nvSpPr>
              <p:cNvPr id="21548" name="Text Box 44"/>
              <p:cNvSpPr txBox="1">
                <a:spLocks noChangeArrowheads="1"/>
              </p:cNvSpPr>
              <p:nvPr/>
            </p:nvSpPr>
            <p:spPr bwMode="auto">
              <a:xfrm>
                <a:off x="4512" y="2831"/>
                <a:ext cx="433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</a:p>
            </p:txBody>
          </p:sp>
        </p:grpSp>
        <p:sp>
          <p:nvSpPr>
            <p:cNvPr id="7" name="Half Frame 6"/>
            <p:cNvSpPr/>
            <p:nvPr/>
          </p:nvSpPr>
          <p:spPr>
            <a:xfrm>
              <a:off x="2267639" y="4077042"/>
              <a:ext cx="146698" cy="161582"/>
            </a:xfrm>
            <a:prstGeom prst="halfFrame">
              <a:avLst>
                <a:gd name="adj1" fmla="val 0"/>
                <a:gd name="adj2" fmla="val 0"/>
              </a:avLst>
            </a:prstGeom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Half Frame 52"/>
            <p:cNvSpPr/>
            <p:nvPr/>
          </p:nvSpPr>
          <p:spPr>
            <a:xfrm flipH="1">
              <a:off x="1162050" y="4056501"/>
              <a:ext cx="146698" cy="161582"/>
            </a:xfrm>
            <a:prstGeom prst="halfFrame">
              <a:avLst>
                <a:gd name="adj1" fmla="val 0"/>
                <a:gd name="adj2" fmla="val 0"/>
              </a:avLst>
            </a:prstGeom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Freeform 7"/>
            <p:cNvSpPr/>
            <p:nvPr/>
          </p:nvSpPr>
          <p:spPr>
            <a:xfrm>
              <a:off x="546100" y="4089400"/>
              <a:ext cx="149574" cy="139700"/>
            </a:xfrm>
            <a:custGeom>
              <a:avLst/>
              <a:gdLst>
                <a:gd name="connsiteX0" fmla="*/ 0 w 149574"/>
                <a:gd name="connsiteY0" fmla="*/ 133350 h 139700"/>
                <a:gd name="connsiteX1" fmla="*/ 120650 w 149574"/>
                <a:gd name="connsiteY1" fmla="*/ 0 h 139700"/>
                <a:gd name="connsiteX2" fmla="*/ 139700 w 149574"/>
                <a:gd name="connsiteY2" fmla="*/ 133350 h 139700"/>
                <a:gd name="connsiteX3" fmla="*/ 127000 w 149574"/>
                <a:gd name="connsiteY3" fmla="*/ 139700 h 139700"/>
                <a:gd name="connsiteX4" fmla="*/ 0 w 149574"/>
                <a:gd name="connsiteY4" fmla="*/ 13335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74" h="139700">
                  <a:moveTo>
                    <a:pt x="0" y="133350"/>
                  </a:moveTo>
                  <a:lnTo>
                    <a:pt x="120650" y="0"/>
                  </a:lnTo>
                  <a:cubicBezTo>
                    <a:pt x="151702" y="62104"/>
                    <a:pt x="157255" y="51429"/>
                    <a:pt x="139700" y="133350"/>
                  </a:cubicBezTo>
                  <a:cubicBezTo>
                    <a:pt x="138708" y="137978"/>
                    <a:pt x="131233" y="137583"/>
                    <a:pt x="127000" y="139700"/>
                  </a:cubicBezTo>
                  <a:lnTo>
                    <a:pt x="0" y="13335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" name="Freeform 54"/>
            <p:cNvSpPr/>
            <p:nvPr/>
          </p:nvSpPr>
          <p:spPr>
            <a:xfrm flipH="1">
              <a:off x="2885726" y="4089400"/>
              <a:ext cx="149574" cy="139700"/>
            </a:xfrm>
            <a:custGeom>
              <a:avLst/>
              <a:gdLst>
                <a:gd name="connsiteX0" fmla="*/ 0 w 149574"/>
                <a:gd name="connsiteY0" fmla="*/ 133350 h 139700"/>
                <a:gd name="connsiteX1" fmla="*/ 120650 w 149574"/>
                <a:gd name="connsiteY1" fmla="*/ 0 h 139700"/>
                <a:gd name="connsiteX2" fmla="*/ 139700 w 149574"/>
                <a:gd name="connsiteY2" fmla="*/ 133350 h 139700"/>
                <a:gd name="connsiteX3" fmla="*/ 127000 w 149574"/>
                <a:gd name="connsiteY3" fmla="*/ 139700 h 139700"/>
                <a:gd name="connsiteX4" fmla="*/ 0 w 149574"/>
                <a:gd name="connsiteY4" fmla="*/ 13335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74" h="139700">
                  <a:moveTo>
                    <a:pt x="0" y="133350"/>
                  </a:moveTo>
                  <a:lnTo>
                    <a:pt x="120650" y="0"/>
                  </a:lnTo>
                  <a:cubicBezTo>
                    <a:pt x="151702" y="62104"/>
                    <a:pt x="157255" y="51429"/>
                    <a:pt x="139700" y="133350"/>
                  </a:cubicBezTo>
                  <a:cubicBezTo>
                    <a:pt x="138708" y="137978"/>
                    <a:pt x="131233" y="137583"/>
                    <a:pt x="127000" y="139700"/>
                  </a:cubicBezTo>
                  <a:lnTo>
                    <a:pt x="0" y="13335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602765" y="3638550"/>
              <a:ext cx="202220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 rot="19790845">
              <a:off x="765098" y="3650092"/>
              <a:ext cx="202220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</p:grpSp>
      <p:sp>
        <p:nvSpPr>
          <p:cNvPr id="11" name="Freeform 10"/>
          <p:cNvSpPr/>
          <p:nvPr/>
        </p:nvSpPr>
        <p:spPr>
          <a:xfrm>
            <a:off x="711200" y="1665203"/>
            <a:ext cx="853440" cy="1097280"/>
          </a:xfrm>
          <a:custGeom>
            <a:avLst/>
            <a:gdLst>
              <a:gd name="connsiteX0" fmla="*/ 0 w 640080"/>
              <a:gd name="connsiteY0" fmla="*/ 822960 h 822960"/>
              <a:gd name="connsiteX1" fmla="*/ 640080 w 640080"/>
              <a:gd name="connsiteY1" fmla="*/ 0 h 822960"/>
              <a:gd name="connsiteX2" fmla="*/ 632460 w 640080"/>
              <a:gd name="connsiteY2" fmla="*/ 815340 h 822960"/>
              <a:gd name="connsiteX3" fmla="*/ 0 w 640080"/>
              <a:gd name="connsiteY3" fmla="*/ 822960 h 822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0080" h="822960">
                <a:moveTo>
                  <a:pt x="0" y="822960"/>
                </a:moveTo>
                <a:lnTo>
                  <a:pt x="640080" y="0"/>
                </a:lnTo>
                <a:lnTo>
                  <a:pt x="632460" y="815340"/>
                </a:lnTo>
                <a:lnTo>
                  <a:pt x="0" y="82296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Freeform 59"/>
          <p:cNvSpPr/>
          <p:nvPr/>
        </p:nvSpPr>
        <p:spPr>
          <a:xfrm flipH="1">
            <a:off x="3220720" y="1669299"/>
            <a:ext cx="853440" cy="1097280"/>
          </a:xfrm>
          <a:custGeom>
            <a:avLst/>
            <a:gdLst>
              <a:gd name="connsiteX0" fmla="*/ 0 w 640080"/>
              <a:gd name="connsiteY0" fmla="*/ 822960 h 822960"/>
              <a:gd name="connsiteX1" fmla="*/ 640080 w 640080"/>
              <a:gd name="connsiteY1" fmla="*/ 0 h 822960"/>
              <a:gd name="connsiteX2" fmla="*/ 632460 w 640080"/>
              <a:gd name="connsiteY2" fmla="*/ 815340 h 822960"/>
              <a:gd name="connsiteX3" fmla="*/ 0 w 640080"/>
              <a:gd name="connsiteY3" fmla="*/ 822960 h 822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0080" h="822960">
                <a:moveTo>
                  <a:pt x="0" y="822960"/>
                </a:moveTo>
                <a:lnTo>
                  <a:pt x="640080" y="0"/>
                </a:lnTo>
                <a:lnTo>
                  <a:pt x="632460" y="815340"/>
                </a:lnTo>
                <a:lnTo>
                  <a:pt x="0" y="82296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885788"/>
              </p:ext>
            </p:extLst>
          </p:nvPr>
        </p:nvGraphicFramePr>
        <p:xfrm>
          <a:off x="6412559" y="269247"/>
          <a:ext cx="4567096" cy="50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30440" imgH="482400" progId="Equation.DSMT4">
                  <p:embed/>
                </p:oleObj>
              </mc:Choice>
              <mc:Fallback>
                <p:oleObj name="Equation" r:id="rId9" imgW="4330440" imgH="4824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12559" y="269247"/>
                        <a:ext cx="4567096" cy="50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13951" y="4063929"/>
            <a:ext cx="4343400" cy="1949451"/>
            <a:chOff x="97864" y="4202482"/>
            <a:chExt cx="4343400" cy="1949451"/>
          </a:xfrm>
        </p:grpSpPr>
        <p:grpSp>
          <p:nvGrpSpPr>
            <p:cNvPr id="13" name="Group 12"/>
            <p:cNvGrpSpPr/>
            <p:nvPr/>
          </p:nvGrpSpPr>
          <p:grpSpPr>
            <a:xfrm>
              <a:off x="97864" y="4202482"/>
              <a:ext cx="4343400" cy="1949451"/>
              <a:chOff x="97864" y="4202482"/>
              <a:chExt cx="4343400" cy="1949451"/>
            </a:xfrm>
          </p:grpSpPr>
          <p:grpSp>
            <p:nvGrpSpPr>
              <p:cNvPr id="21580" name="Group 76"/>
              <p:cNvGrpSpPr>
                <a:grpSpLocks/>
              </p:cNvGrpSpPr>
              <p:nvPr/>
            </p:nvGrpSpPr>
            <p:grpSpPr bwMode="auto">
              <a:xfrm>
                <a:off x="97864" y="4202482"/>
                <a:ext cx="4343400" cy="1949451"/>
                <a:chOff x="226" y="1008"/>
                <a:chExt cx="2052" cy="1228"/>
              </a:xfrm>
            </p:grpSpPr>
            <p:sp>
              <p:nvSpPr>
                <p:cNvPr id="21570" name="Line 66"/>
                <p:cNvSpPr>
                  <a:spLocks noChangeShapeType="1"/>
                </p:cNvSpPr>
                <p:nvPr/>
              </p:nvSpPr>
              <p:spPr bwMode="auto">
                <a:xfrm>
                  <a:off x="572" y="1032"/>
                  <a:ext cx="0" cy="1204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572" name="Line 68"/>
                <p:cNvSpPr>
                  <a:spLocks noChangeShapeType="1"/>
                </p:cNvSpPr>
                <p:nvPr/>
              </p:nvSpPr>
              <p:spPr bwMode="auto">
                <a:xfrm>
                  <a:off x="226" y="1889"/>
                  <a:ext cx="2018" cy="0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573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21574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21575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606" y="1008"/>
                  <a:ext cx="167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667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Hình</a:t>
                  </a:r>
                  <a:r>
                    <a:rPr lang="en-US" altLang="en-US" sz="2667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thang </a:t>
                  </a:r>
                  <a:r>
                    <a:rPr lang="en-US" altLang="en-US" sz="2667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ân</a:t>
                  </a:r>
                  <a:endParaRPr lang="en-US" altLang="en-US" sz="2667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aphicFrame>
              <p:nvGraphicFramePr>
                <p:cNvPr id="32789" name="Object 7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46326881"/>
                    </p:ext>
                  </p:extLst>
                </p:nvPr>
              </p:nvGraphicFramePr>
              <p:xfrm>
                <a:off x="638" y="1629"/>
                <a:ext cx="1385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1295280" imgH="203040" progId="Equation.DSMT4">
                        <p:embed/>
                      </p:oleObj>
                    </mc:Choice>
                    <mc:Fallback>
                      <p:oleObj name="Equation" r:id="rId11" imgW="1295280" imgH="203040" progId="Equation.DSMT4">
                        <p:embed/>
                        <p:pic>
                          <p:nvPicPr>
                            <p:cNvPr id="32789" name="Object 7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8" y="1629"/>
                              <a:ext cx="1385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36455899"/>
                  </p:ext>
                </p:extLst>
              </p:nvPr>
            </p:nvGraphicFramePr>
            <p:xfrm>
              <a:off x="3371770" y="4314658"/>
              <a:ext cx="10160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015920" imgH="317160" progId="Equation.DSMT4">
                      <p:embed/>
                    </p:oleObj>
                  </mc:Choice>
                  <mc:Fallback>
                    <p:oleObj name="Equation" r:id="rId13" imgW="1015920" imgH="3171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371770" y="4314658"/>
                            <a:ext cx="1016000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55752994"/>
                  </p:ext>
                </p:extLst>
              </p:nvPr>
            </p:nvGraphicFramePr>
            <p:xfrm>
              <a:off x="997022" y="4708624"/>
              <a:ext cx="32385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3238200" imgH="482400" progId="Equation.DSMT4">
                      <p:embed/>
                    </p:oleObj>
                  </mc:Choice>
                  <mc:Fallback>
                    <p:oleObj name="Equation" r:id="rId15" imgW="3238200" imgH="48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997022" y="4708624"/>
                            <a:ext cx="32385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7760810"/>
                </p:ext>
              </p:extLst>
            </p:nvPr>
          </p:nvGraphicFramePr>
          <p:xfrm>
            <a:off x="973014" y="5753629"/>
            <a:ext cx="143192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307880" imgH="317160" progId="Equation.DSMT4">
                    <p:embed/>
                  </p:oleObj>
                </mc:Choice>
                <mc:Fallback>
                  <p:oleObj name="Equation" r:id="rId17" imgW="1307880" imgH="317160" progId="Equation.DSMT4">
                    <p:embed/>
                    <p:pic>
                      <p:nvPicPr>
                        <p:cNvPr id="53" name="Object 5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73014" y="5753629"/>
                          <a:ext cx="1431925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219558"/>
              </p:ext>
            </p:extLst>
          </p:nvPr>
        </p:nvGraphicFramePr>
        <p:xfrm>
          <a:off x="9776778" y="742288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84200" imgH="317160" progId="Equation.DSMT4">
                  <p:embed/>
                </p:oleObj>
              </mc:Choice>
              <mc:Fallback>
                <p:oleObj name="Equation" r:id="rId19" imgW="1384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776778" y="742288"/>
                        <a:ext cx="1384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401406"/>
              </p:ext>
            </p:extLst>
          </p:nvPr>
        </p:nvGraphicFramePr>
        <p:xfrm>
          <a:off x="3513358" y="749910"/>
          <a:ext cx="1054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54080" imgH="368280" progId="Equation.DSMT4">
                  <p:embed/>
                </p:oleObj>
              </mc:Choice>
              <mc:Fallback>
                <p:oleObj name="Equation" r:id="rId21" imgW="1054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13358" y="749910"/>
                        <a:ext cx="1054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4873593" y="2001668"/>
            <a:ext cx="4572000" cy="523220"/>
            <a:chOff x="5759627" y="2336276"/>
            <a:chExt cx="4572000" cy="523220"/>
          </a:xfrm>
        </p:grpSpPr>
        <p:sp>
          <p:nvSpPr>
            <p:cNvPr id="56" name="Text Box 19"/>
            <p:cNvSpPr txBox="1">
              <a:spLocks noChangeArrowheads="1"/>
            </p:cNvSpPr>
            <p:nvPr/>
          </p:nvSpPr>
          <p:spPr bwMode="auto">
            <a:xfrm>
              <a:off x="5759627" y="2336276"/>
              <a:ext cx="45720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Xét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          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và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          , có:</a:t>
              </a:r>
            </a:p>
          </p:txBody>
        </p:sp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6239722"/>
                </p:ext>
              </p:extLst>
            </p:nvPr>
          </p:nvGraphicFramePr>
          <p:xfrm>
            <a:off x="6600076" y="2453663"/>
            <a:ext cx="9779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977760" imgH="304560" progId="Equation.DSMT4">
                    <p:embed/>
                  </p:oleObj>
                </mc:Choice>
                <mc:Fallback>
                  <p:oleObj name="Equation" r:id="rId23" imgW="977760" imgH="30456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600076" y="2453663"/>
                          <a:ext cx="9779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5332192"/>
                </p:ext>
              </p:extLst>
            </p:nvPr>
          </p:nvGraphicFramePr>
          <p:xfrm>
            <a:off x="8148206" y="2445725"/>
            <a:ext cx="914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914400" imgH="317160" progId="Equation.DSMT4">
                    <p:embed/>
                  </p:oleObj>
                </mc:Choice>
                <mc:Fallback>
                  <p:oleObj name="Equation" r:id="rId25" imgW="914400" imgH="31716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8148206" y="2445725"/>
                          <a:ext cx="914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/>
          <p:cNvGrpSpPr/>
          <p:nvPr/>
        </p:nvGrpSpPr>
        <p:grpSpPr>
          <a:xfrm>
            <a:off x="5657775" y="3163663"/>
            <a:ext cx="6244664" cy="523220"/>
            <a:chOff x="5657775" y="3163663"/>
            <a:chExt cx="6244664" cy="523220"/>
          </a:xfrm>
        </p:grpSpPr>
        <p:grpSp>
          <p:nvGrpSpPr>
            <p:cNvPr id="18" name="Group 17"/>
            <p:cNvGrpSpPr/>
            <p:nvPr/>
          </p:nvGrpSpPr>
          <p:grpSpPr>
            <a:xfrm>
              <a:off x="7090932" y="3163663"/>
              <a:ext cx="4811507" cy="523220"/>
              <a:chOff x="7090932" y="3163663"/>
              <a:chExt cx="4811507" cy="523220"/>
            </a:xfrm>
          </p:grpSpPr>
          <p:sp>
            <p:nvSpPr>
              <p:cNvPr id="21558" name="Text Box 54"/>
              <p:cNvSpPr txBox="1">
                <a:spLocks noChangeArrowheads="1"/>
              </p:cNvSpPr>
              <p:nvPr/>
            </p:nvSpPr>
            <p:spPr bwMode="auto">
              <a:xfrm>
                <a:off x="7090932" y="3163663"/>
                <a:ext cx="4811507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(vì            là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thang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69808321"/>
                  </p:ext>
                </p:extLst>
              </p:nvPr>
            </p:nvGraphicFramePr>
            <p:xfrm>
              <a:off x="7659291" y="3283773"/>
              <a:ext cx="1014413" cy="319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015090" imgH="318696" progId="Equation.DSMT4">
                      <p:embed/>
                    </p:oleObj>
                  </mc:Choice>
                  <mc:Fallback>
                    <p:oleObj name="Equation" r:id="rId27" imgW="1015090" imgH="318696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7659291" y="3283773"/>
                            <a:ext cx="1014413" cy="3190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1839886"/>
                </p:ext>
              </p:extLst>
            </p:nvPr>
          </p:nvGraphicFramePr>
          <p:xfrm>
            <a:off x="5657775" y="3311721"/>
            <a:ext cx="1330790" cy="305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384200" imgH="317160" progId="Equation.DSMT4">
                    <p:embed/>
                  </p:oleObj>
                </mc:Choice>
                <mc:Fallback>
                  <p:oleObj name="Equation" r:id="rId29" imgW="13842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5657775" y="3311721"/>
                          <a:ext cx="1330790" cy="3052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Group 60"/>
          <p:cNvGrpSpPr/>
          <p:nvPr/>
        </p:nvGrpSpPr>
        <p:grpSpPr>
          <a:xfrm>
            <a:off x="6640640" y="3711175"/>
            <a:ext cx="4728400" cy="523220"/>
            <a:chOff x="7090933" y="3163663"/>
            <a:chExt cx="4728400" cy="523220"/>
          </a:xfrm>
        </p:grpSpPr>
        <p:sp>
          <p:nvSpPr>
            <p:cNvPr id="62" name="Text Box 54"/>
            <p:cNvSpPr txBox="1">
              <a:spLocks noChangeArrowheads="1"/>
            </p:cNvSpPr>
            <p:nvPr/>
          </p:nvSpPr>
          <p:spPr bwMode="auto">
            <a:xfrm>
              <a:off x="7090933" y="3163663"/>
              <a:ext cx="47284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(vì            là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ình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thang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ân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</p:txBody>
        </p:sp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7997769"/>
                </p:ext>
              </p:extLst>
            </p:nvPr>
          </p:nvGraphicFramePr>
          <p:xfrm>
            <a:off x="7644051" y="3283773"/>
            <a:ext cx="1014413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015090" imgH="318696" progId="Equation.DSMT4">
                    <p:embed/>
                  </p:oleObj>
                </mc:Choice>
                <mc:Fallback>
                  <p:oleObj name="Equation" r:id="rId31" imgW="1015090" imgH="318696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7644051" y="3283773"/>
                          <a:ext cx="1014413" cy="319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4957984" y="4903781"/>
            <a:ext cx="5960533" cy="523877"/>
            <a:chOff x="4957984" y="4903781"/>
            <a:chExt cx="5960533" cy="523877"/>
          </a:xfrm>
        </p:grpSpPr>
        <p:grpSp>
          <p:nvGrpSpPr>
            <p:cNvPr id="21565" name="Group 61"/>
            <p:cNvGrpSpPr>
              <a:grpSpLocks/>
            </p:cNvGrpSpPr>
            <p:nvPr/>
          </p:nvGrpSpPr>
          <p:grpSpPr bwMode="auto">
            <a:xfrm>
              <a:off x="4957984" y="4903781"/>
              <a:ext cx="5960533" cy="523877"/>
              <a:chOff x="1712" y="3756"/>
              <a:chExt cx="2816" cy="330"/>
            </a:xfrm>
          </p:grpSpPr>
          <p:graphicFrame>
            <p:nvGraphicFramePr>
              <p:cNvPr id="32791" name="Object 62"/>
              <p:cNvGraphicFramePr>
                <a:graphicFrameLocks noChangeAspect="1"/>
              </p:cNvGraphicFramePr>
              <p:nvPr/>
            </p:nvGraphicFramePr>
            <p:xfrm>
              <a:off x="1712" y="3824"/>
              <a:ext cx="336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190417" imgH="152334" progId="Equation.DSMT4">
                      <p:embed/>
                    </p:oleObj>
                  </mc:Choice>
                  <mc:Fallback>
                    <p:oleObj name="Equation" r:id="rId32" imgW="190417" imgH="152334" progId="Equation.DSMT4">
                      <p:embed/>
                      <p:pic>
                        <p:nvPicPr>
                          <p:cNvPr id="32791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2" y="3824"/>
                            <a:ext cx="336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67" name="Text Box 63"/>
              <p:cNvSpPr txBox="1">
                <a:spLocks noChangeArrowheads="1"/>
              </p:cNvSpPr>
              <p:nvPr/>
            </p:nvSpPr>
            <p:spPr bwMode="auto">
              <a:xfrm>
                <a:off x="1952" y="3756"/>
                <a:ext cx="257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(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ặp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ương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ứng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p:grp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1235081"/>
                </p:ext>
              </p:extLst>
            </p:nvPr>
          </p:nvGraphicFramePr>
          <p:xfrm>
            <a:off x="5502918" y="5007127"/>
            <a:ext cx="1430337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431057" imgH="347538" progId="Equation.DSMT4">
                    <p:embed/>
                  </p:oleObj>
                </mc:Choice>
                <mc:Fallback>
                  <p:oleObj name="Equation" r:id="rId34" imgW="1431057" imgH="34753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5502918" y="5007127"/>
                          <a:ext cx="1430337" cy="347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78651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50" grpId="0"/>
      <p:bldP spid="11" grpId="0" animBg="1"/>
      <p:bldP spid="11" grpId="1" animBg="1"/>
      <p:bldP spid="60" grpId="0" animBg="1"/>
      <p:bldP spid="60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50" name="Text Box 46"/>
          <p:cNvSpPr txBox="1">
            <a:spLocks noChangeArrowheads="1"/>
          </p:cNvSpPr>
          <p:nvPr/>
        </p:nvSpPr>
        <p:spPr bwMode="auto">
          <a:xfrm>
            <a:off x="3687671" y="1093815"/>
            <a:ext cx="1041400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667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altLang="en-US" sz="2667" b="1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558" name="Text Box 54"/>
          <p:cNvSpPr txBox="1">
            <a:spLocks noChangeArrowheads="1"/>
          </p:cNvSpPr>
          <p:nvPr/>
        </p:nvSpPr>
        <p:spPr bwMode="auto">
          <a:xfrm>
            <a:off x="687192" y="3222805"/>
            <a:ext cx="73840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+                                 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 (so le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454734" y="75859"/>
            <a:ext cx="11480800" cy="967668"/>
            <a:chOff x="561414" y="196929"/>
            <a:chExt cx="11480800" cy="967668"/>
          </a:xfrm>
        </p:grpSpPr>
        <p:sp>
          <p:nvSpPr>
            <p:cNvPr id="21531" name="Text Box 27"/>
            <p:cNvSpPr txBox="1">
              <a:spLocks noChangeArrowheads="1"/>
            </p:cNvSpPr>
            <p:nvPr/>
          </p:nvSpPr>
          <p:spPr bwMode="auto">
            <a:xfrm>
              <a:off x="561414" y="251398"/>
              <a:ext cx="11480800" cy="913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en-US" sz="26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altLang="en-US" sz="2667" b="1" dirty="0">
                  <a:latin typeface="Arial" panose="020B0604020202020204" pitchFamily="34" charset="0"/>
                  <a:cs typeface="Arial" panose="020B0604020202020204" pitchFamily="34" charset="0"/>
                </a:rPr>
                <a:t> 17 (SGK/75). </a:t>
              </a:r>
              <a:r>
                <a:rPr lang="en-US" altLang="en-US" sz="2667" dirty="0">
                  <a:latin typeface="Arial" panose="020B0604020202020204" pitchFamily="34" charset="0"/>
                  <a:cs typeface="Arial" panose="020B0604020202020204" pitchFamily="34" charset="0"/>
                </a:rPr>
                <a:t>Cho </a:t>
              </a:r>
              <a:r>
                <a:rPr lang="en-US" altLang="en-US" sz="2667" dirty="0" err="1">
                  <a:latin typeface="Arial" panose="020B0604020202020204" pitchFamily="34" charset="0"/>
                  <a:cs typeface="Arial" panose="020B0604020202020204" pitchFamily="34" charset="0"/>
                </a:rPr>
                <a:t>hình</a:t>
              </a:r>
              <a:r>
                <a:rPr lang="en-US" altLang="en-US" sz="2667" dirty="0">
                  <a:latin typeface="Arial" panose="020B0604020202020204" pitchFamily="34" charset="0"/>
                  <a:cs typeface="Arial" panose="020B0604020202020204" pitchFamily="34" charset="0"/>
                </a:rPr>
                <a:t> thang                                 </a:t>
              </a:r>
              <a:r>
                <a:rPr lang="en-US" altLang="en-US" sz="2667" dirty="0" err="1">
                  <a:latin typeface="Arial" panose="020B0604020202020204" pitchFamily="34" charset="0"/>
                  <a:cs typeface="Arial" panose="020B0604020202020204" pitchFamily="34" charset="0"/>
                </a:rPr>
                <a:t>có</a:t>
              </a:r>
              <a:r>
                <a:rPr lang="en-US" altLang="en-US" sz="2667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.          </a:t>
              </a:r>
            </a:p>
            <a:p>
              <a:pPr>
                <a:defRPr/>
              </a:pPr>
              <a:r>
                <a:rPr lang="en-US" altLang="en-US" sz="2667" dirty="0" err="1">
                  <a:latin typeface="Arial" panose="020B0604020202020204" pitchFamily="34" charset="0"/>
                  <a:cs typeface="Arial" panose="020B0604020202020204" pitchFamily="34" charset="0"/>
                </a:rPr>
                <a:t>Chứng</a:t>
              </a:r>
              <a:r>
                <a:rPr lang="en-US" altLang="en-US" sz="2667" dirty="0">
                  <a:latin typeface="Arial" panose="020B0604020202020204" pitchFamily="34" charset="0"/>
                  <a:cs typeface="Arial" panose="020B0604020202020204" pitchFamily="34" charset="0"/>
                </a:rPr>
                <a:t> minh </a:t>
              </a:r>
              <a:r>
                <a:rPr lang="en-US" altLang="en-US" sz="2667" dirty="0" err="1">
                  <a:latin typeface="Arial" panose="020B0604020202020204" pitchFamily="34" charset="0"/>
                  <a:cs typeface="Arial" panose="020B0604020202020204" pitchFamily="34" charset="0"/>
                </a:rPr>
                <a:t>rằng</a:t>
              </a:r>
              <a:r>
                <a:rPr lang="en-US" altLang="en-US" sz="2667" dirty="0">
                  <a:latin typeface="Arial" panose="020B0604020202020204" pitchFamily="34" charset="0"/>
                  <a:cs typeface="Arial" panose="020B0604020202020204" pitchFamily="34" charset="0"/>
                </a:rPr>
                <a:t>             </a:t>
              </a:r>
              <a:r>
                <a:rPr lang="en-US" altLang="en-US" sz="2667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altLang="en-US" sz="2667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667" dirty="0" err="1">
                  <a:latin typeface="Arial" panose="020B0604020202020204" pitchFamily="34" charset="0"/>
                  <a:cs typeface="Arial" panose="020B0604020202020204" pitchFamily="34" charset="0"/>
                </a:rPr>
                <a:t>hình</a:t>
              </a:r>
              <a:r>
                <a:rPr lang="en-US" altLang="en-US" sz="2667" dirty="0">
                  <a:latin typeface="Arial" panose="020B0604020202020204" pitchFamily="34" charset="0"/>
                  <a:cs typeface="Arial" panose="020B0604020202020204" pitchFamily="34" charset="0"/>
                </a:rPr>
                <a:t> thang </a:t>
              </a:r>
              <a:r>
                <a:rPr lang="en-US" altLang="en-US" sz="2667" dirty="0" err="1">
                  <a:latin typeface="Arial" panose="020B0604020202020204" pitchFamily="34" charset="0"/>
                  <a:cs typeface="Arial" panose="020B0604020202020204" pitchFamily="34" charset="0"/>
                </a:rPr>
                <a:t>cân</a:t>
              </a:r>
              <a:r>
                <a:rPr lang="en-US" altLang="en-US" sz="2667" dirty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6337632"/>
                </p:ext>
              </p:extLst>
            </p:nvPr>
          </p:nvGraphicFramePr>
          <p:xfrm>
            <a:off x="9194165" y="196929"/>
            <a:ext cx="1961515" cy="536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38080" imgH="228600" progId="Equation.DSMT4">
                    <p:embed/>
                  </p:oleObj>
                </mc:Choice>
                <mc:Fallback>
                  <p:oleObj name="Equation" r:id="rId3" imgW="8380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194165" y="196929"/>
                          <a:ext cx="1961515" cy="5362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25098" y="546977"/>
            <a:ext cx="4557110" cy="2348566"/>
          </a:xfrm>
          <a:prstGeom prst="rect">
            <a:avLst/>
          </a:prstGeom>
        </p:spPr>
      </p:pic>
      <p:sp>
        <p:nvSpPr>
          <p:cNvPr id="49" name="Text Box 50"/>
          <p:cNvSpPr txBox="1">
            <a:spLocks noChangeArrowheads="1"/>
          </p:cNvSpPr>
          <p:nvPr/>
        </p:nvSpPr>
        <p:spPr bwMode="auto">
          <a:xfrm>
            <a:off x="674587" y="2160114"/>
            <a:ext cx="12432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687192" y="2591924"/>
            <a:ext cx="7239406" cy="636587"/>
            <a:chOff x="687192" y="2561632"/>
            <a:chExt cx="7239406" cy="636587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7268168"/>
                </p:ext>
              </p:extLst>
            </p:nvPr>
          </p:nvGraphicFramePr>
          <p:xfrm>
            <a:off x="985868" y="2561632"/>
            <a:ext cx="2727325" cy="636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3000" imgH="266400" progId="Equation.DSMT4">
                    <p:embed/>
                  </p:oleObj>
                </mc:Choice>
                <mc:Fallback>
                  <p:oleObj name="Equation" r:id="rId6" imgW="11430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85868" y="2561632"/>
                          <a:ext cx="2727325" cy="6365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5925861"/>
                </p:ext>
              </p:extLst>
            </p:nvPr>
          </p:nvGraphicFramePr>
          <p:xfrm>
            <a:off x="4965756" y="2682587"/>
            <a:ext cx="2222615" cy="426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27000" imgH="177480" progId="Equation.DSMT4">
                    <p:embed/>
                  </p:oleObj>
                </mc:Choice>
                <mc:Fallback>
                  <p:oleObj name="Equation" r:id="rId8" imgW="9270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965756" y="2682587"/>
                          <a:ext cx="2222615" cy="4262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Text Box 50"/>
            <p:cNvSpPr txBox="1">
              <a:spLocks noChangeArrowheads="1"/>
            </p:cNvSpPr>
            <p:nvPr/>
          </p:nvSpPr>
          <p:spPr bwMode="auto">
            <a:xfrm>
              <a:off x="687192" y="2619358"/>
              <a:ext cx="723940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+                            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ân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ại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(1)   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369507"/>
              </p:ext>
            </p:extLst>
          </p:nvPr>
        </p:nvGraphicFramePr>
        <p:xfrm>
          <a:off x="1001108" y="3289133"/>
          <a:ext cx="1969171" cy="430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177480" progId="Equation.DSMT4">
                  <p:embed/>
                </p:oleObj>
              </mc:Choice>
              <mc:Fallback>
                <p:oleObj name="Equation" r:id="rId10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01108" y="3289133"/>
                        <a:ext cx="1969171" cy="430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45786"/>
              </p:ext>
            </p:extLst>
          </p:nvPr>
        </p:nvGraphicFramePr>
        <p:xfrm>
          <a:off x="3003992" y="3143982"/>
          <a:ext cx="1314338" cy="657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266400" progId="Equation.DSMT4">
                  <p:embed/>
                </p:oleObj>
              </mc:Choice>
              <mc:Fallback>
                <p:oleObj name="Equation" r:id="rId12" imgW="533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03992" y="3143982"/>
                        <a:ext cx="1314338" cy="657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484908"/>
              </p:ext>
            </p:extLst>
          </p:nvPr>
        </p:nvGraphicFramePr>
        <p:xfrm>
          <a:off x="4763135" y="3162300"/>
          <a:ext cx="12303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3160" imgH="266400" progId="Equation.DSMT4">
                  <p:embed/>
                </p:oleObj>
              </mc:Choice>
              <mc:Fallback>
                <p:oleObj name="Equation" r:id="rId14" imgW="533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63135" y="3162300"/>
                        <a:ext cx="1230313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180260"/>
              </p:ext>
            </p:extLst>
          </p:nvPr>
        </p:nvGraphicFramePr>
        <p:xfrm>
          <a:off x="1357313" y="3697288"/>
          <a:ext cx="310197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31560" imgH="266400" progId="Equation.DSMT4">
                  <p:embed/>
                </p:oleObj>
              </mc:Choice>
              <mc:Fallback>
                <p:oleObj name="Equation" r:id="rId16" imgW="1231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57313" y="3697288"/>
                        <a:ext cx="3101975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50"/>
          <p:cNvSpPr txBox="1">
            <a:spLocks noChangeArrowheads="1"/>
          </p:cNvSpPr>
          <p:nvPr/>
        </p:nvSpPr>
        <p:spPr bwMode="auto">
          <a:xfrm>
            <a:off x="672335" y="3772007"/>
            <a:ext cx="12432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111426"/>
              </p:ext>
            </p:extLst>
          </p:nvPr>
        </p:nvGraphicFramePr>
        <p:xfrm>
          <a:off x="754899" y="6163510"/>
          <a:ext cx="1594632" cy="429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60240" imgH="177480" progId="Equation.DSMT4">
                  <p:embed/>
                </p:oleObj>
              </mc:Choice>
              <mc:Fallback>
                <p:oleObj name="Equation" r:id="rId18" imgW="660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4899" y="6163510"/>
                        <a:ext cx="1594632" cy="429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 Box 50"/>
          <p:cNvSpPr txBox="1">
            <a:spLocks noChangeArrowheads="1"/>
          </p:cNvSpPr>
          <p:nvPr/>
        </p:nvSpPr>
        <p:spPr bwMode="auto">
          <a:xfrm>
            <a:off x="2227788" y="6105360"/>
            <a:ext cx="45540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hnb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163259"/>
              </p:ext>
            </p:extLst>
          </p:nvPr>
        </p:nvGraphicFramePr>
        <p:xfrm>
          <a:off x="5658476" y="167781"/>
          <a:ext cx="29337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81000" imgH="482400" progId="Equation.DSMT4">
                  <p:embed/>
                </p:oleObj>
              </mc:Choice>
              <mc:Fallback>
                <p:oleObj name="Equation" r:id="rId20" imgW="2781000" imgH="4824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58476" y="167781"/>
                        <a:ext cx="2933700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71525" y="4384956"/>
            <a:ext cx="7445960" cy="523873"/>
            <a:chOff x="771525" y="4384956"/>
            <a:chExt cx="7445960" cy="523873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4563327"/>
                </p:ext>
              </p:extLst>
            </p:nvPr>
          </p:nvGraphicFramePr>
          <p:xfrm>
            <a:off x="771525" y="4431665"/>
            <a:ext cx="156210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622080" imgH="177480" progId="Equation.DSMT4">
                    <p:embed/>
                  </p:oleObj>
                </mc:Choice>
                <mc:Fallback>
                  <p:oleObj name="Equation" r:id="rId22" imgW="6220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71525" y="4431665"/>
                          <a:ext cx="1562100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 Box 60"/>
            <p:cNvSpPr txBox="1">
              <a:spLocks noChangeArrowheads="1"/>
            </p:cNvSpPr>
            <p:nvPr/>
          </p:nvSpPr>
          <p:spPr bwMode="auto">
            <a:xfrm>
              <a:off x="2309922" y="4384956"/>
              <a:ext cx="1587598" cy="5238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ân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ại</a:t>
              </a:r>
              <a:endParaRPr lang="en-US" alt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Text Box 50"/>
            <p:cNvSpPr txBox="1">
              <a:spLocks noChangeArrowheads="1"/>
            </p:cNvSpPr>
            <p:nvPr/>
          </p:nvSpPr>
          <p:spPr bwMode="auto">
            <a:xfrm>
              <a:off x="7308425" y="4384956"/>
              <a:ext cx="90906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(2)   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5450695"/>
                </p:ext>
              </p:extLst>
            </p:nvPr>
          </p:nvGraphicFramePr>
          <p:xfrm>
            <a:off x="3521995" y="4441735"/>
            <a:ext cx="2266123" cy="434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927000" imgH="177480" progId="Equation.DSMT4">
                    <p:embed/>
                  </p:oleObj>
                </mc:Choice>
                <mc:Fallback>
                  <p:oleObj name="Equation" r:id="rId24" imgW="9270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521995" y="4441735"/>
                          <a:ext cx="2266123" cy="4345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652912"/>
              </p:ext>
            </p:extLst>
          </p:nvPr>
        </p:nvGraphicFramePr>
        <p:xfrm>
          <a:off x="3274943" y="646883"/>
          <a:ext cx="101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16529" imgH="317254" progId="Equation.DSMT4">
                  <p:embed/>
                </p:oleObj>
              </mc:Choice>
              <mc:Fallback>
                <p:oleObj name="Equation" r:id="rId26" imgW="1016529" imgH="317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274943" y="646883"/>
                        <a:ext cx="1016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687192" y="4876334"/>
            <a:ext cx="8593219" cy="523220"/>
            <a:chOff x="687192" y="4876334"/>
            <a:chExt cx="8593219" cy="523220"/>
          </a:xfrm>
        </p:grpSpPr>
        <p:sp>
          <p:nvSpPr>
            <p:cNvPr id="65" name="Text Box 50"/>
            <p:cNvSpPr txBox="1">
              <a:spLocks noChangeArrowheads="1"/>
            </p:cNvSpPr>
            <p:nvPr/>
          </p:nvSpPr>
          <p:spPr bwMode="auto">
            <a:xfrm>
              <a:off x="687192" y="4876334"/>
              <a:ext cx="738405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ừ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(1)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(2)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suy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ra</a:t>
              </a:r>
              <a:endParaRPr lang="en-US" alt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3136506"/>
                </p:ext>
              </p:extLst>
            </p:nvPr>
          </p:nvGraphicFramePr>
          <p:xfrm>
            <a:off x="7325530" y="4954545"/>
            <a:ext cx="1954881" cy="427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812520" imgH="177480" progId="Equation.DSMT4">
                    <p:embed/>
                  </p:oleObj>
                </mc:Choice>
                <mc:Fallback>
                  <p:oleObj name="Equation" r:id="rId28" imgW="8125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325530" y="4954545"/>
                          <a:ext cx="1954881" cy="4276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890108"/>
                </p:ext>
              </p:extLst>
            </p:nvPr>
          </p:nvGraphicFramePr>
          <p:xfrm>
            <a:off x="3897520" y="4915589"/>
            <a:ext cx="3410905" cy="468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295280" imgH="177480" progId="Equation.DSMT4">
                    <p:embed/>
                  </p:oleObj>
                </mc:Choice>
                <mc:Fallback>
                  <p:oleObj name="Equation" r:id="rId30" imgW="1295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3897520" y="4915589"/>
                          <a:ext cx="3410905" cy="4688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672335" y="5488507"/>
            <a:ext cx="8821212" cy="523220"/>
            <a:chOff x="672335" y="5488507"/>
            <a:chExt cx="8821212" cy="523220"/>
          </a:xfrm>
        </p:grpSpPr>
        <p:sp>
          <p:nvSpPr>
            <p:cNvPr id="67" name="Text Box 50"/>
            <p:cNvSpPr txBox="1">
              <a:spLocks noChangeArrowheads="1"/>
            </p:cNvSpPr>
            <p:nvPr/>
          </p:nvSpPr>
          <p:spPr bwMode="auto">
            <a:xfrm>
              <a:off x="672335" y="5488507"/>
              <a:ext cx="882121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ình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thang           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ó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ường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héo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(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mt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215747"/>
                </p:ext>
              </p:extLst>
            </p:nvPr>
          </p:nvGraphicFramePr>
          <p:xfrm>
            <a:off x="2595721" y="5596891"/>
            <a:ext cx="10160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015920" imgH="317160" progId="Equation.DSMT4">
                    <p:embed/>
                  </p:oleObj>
                </mc:Choice>
                <mc:Fallback>
                  <p:oleObj name="Equation" r:id="rId32" imgW="101592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2595721" y="5596891"/>
                          <a:ext cx="10160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5558648"/>
                </p:ext>
              </p:extLst>
            </p:nvPr>
          </p:nvGraphicFramePr>
          <p:xfrm>
            <a:off x="6751320" y="5543708"/>
            <a:ext cx="1466165" cy="410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634680" imgH="177480" progId="Equation.DSMT4">
                    <p:embed/>
                  </p:oleObj>
                </mc:Choice>
                <mc:Fallback>
                  <p:oleObj name="Equation" r:id="rId34" imgW="634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6751320" y="5543708"/>
                          <a:ext cx="1466165" cy="4105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674587" y="1667137"/>
            <a:ext cx="7009819" cy="523220"/>
            <a:chOff x="674587" y="1667137"/>
            <a:chExt cx="7009819" cy="523220"/>
          </a:xfrm>
        </p:grpSpPr>
        <p:sp>
          <p:nvSpPr>
            <p:cNvPr id="21554" name="Text Box 50"/>
            <p:cNvSpPr txBox="1">
              <a:spLocks noChangeArrowheads="1"/>
            </p:cNvSpPr>
            <p:nvPr/>
          </p:nvSpPr>
          <p:spPr bwMode="auto">
            <a:xfrm>
              <a:off x="674587" y="1667137"/>
              <a:ext cx="700981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ọi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ao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iểm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 .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4017890"/>
                </p:ext>
              </p:extLst>
            </p:nvPr>
          </p:nvGraphicFramePr>
          <p:xfrm>
            <a:off x="1357313" y="1700821"/>
            <a:ext cx="350005" cy="413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39680" imgH="164880" progId="Equation.DSMT4">
                    <p:embed/>
                  </p:oleObj>
                </mc:Choice>
                <mc:Fallback>
                  <p:oleObj name="Equation" r:id="rId36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1357313" y="1700821"/>
                          <a:ext cx="350005" cy="4136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8671552"/>
                </p:ext>
              </p:extLst>
            </p:nvPr>
          </p:nvGraphicFramePr>
          <p:xfrm>
            <a:off x="4320573" y="1708599"/>
            <a:ext cx="621749" cy="435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253800" imgH="177480" progId="Equation.DSMT4">
                    <p:embed/>
                  </p:oleObj>
                </mc:Choice>
                <mc:Fallback>
                  <p:oleObj name="Equation" r:id="rId38" imgW="2538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4320573" y="1708599"/>
                          <a:ext cx="621749" cy="4352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4128685"/>
                </p:ext>
              </p:extLst>
            </p:nvPr>
          </p:nvGraphicFramePr>
          <p:xfrm>
            <a:off x="5422568" y="1689041"/>
            <a:ext cx="654495" cy="425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253800" imgH="164880" progId="Equation.DSMT4">
                    <p:embed/>
                  </p:oleObj>
                </mc:Choice>
                <mc:Fallback>
                  <p:oleObj name="Equation" r:id="rId40" imgW="25380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5422568" y="1689041"/>
                          <a:ext cx="654495" cy="4254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71537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50" grpId="0"/>
      <p:bldP spid="21558" grpId="0"/>
      <p:bldP spid="49" grpId="0"/>
      <p:bldP spid="59" grpId="0"/>
      <p:bldP spid="7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reeform 19"/>
          <p:cNvSpPr/>
          <p:nvPr/>
        </p:nvSpPr>
        <p:spPr>
          <a:xfrm>
            <a:off x="2387600" y="2455333"/>
            <a:ext cx="1439333" cy="3200400"/>
          </a:xfrm>
          <a:custGeom>
            <a:avLst/>
            <a:gdLst>
              <a:gd name="connsiteX0" fmla="*/ 0 w 1079500"/>
              <a:gd name="connsiteY0" fmla="*/ 0 h 2400300"/>
              <a:gd name="connsiteX1" fmla="*/ 571500 w 1079500"/>
              <a:gd name="connsiteY1" fmla="*/ 406400 h 2400300"/>
              <a:gd name="connsiteX2" fmla="*/ 76200 w 1079500"/>
              <a:gd name="connsiteY2" fmla="*/ 1663700 h 2400300"/>
              <a:gd name="connsiteX3" fmla="*/ 1079500 w 1079500"/>
              <a:gd name="connsiteY3" fmla="*/ 2400300 h 2400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79500" h="2400300">
                <a:moveTo>
                  <a:pt x="0" y="0"/>
                </a:moveTo>
                <a:cubicBezTo>
                  <a:pt x="279400" y="64558"/>
                  <a:pt x="558800" y="129117"/>
                  <a:pt x="571500" y="406400"/>
                </a:cubicBezTo>
                <a:cubicBezTo>
                  <a:pt x="584200" y="683683"/>
                  <a:pt x="-8467" y="1331383"/>
                  <a:pt x="76200" y="1663700"/>
                </a:cubicBezTo>
                <a:cubicBezTo>
                  <a:pt x="160867" y="1996017"/>
                  <a:pt x="620183" y="2198158"/>
                  <a:pt x="1079500" y="2400300"/>
                </a:cubicBezTo>
              </a:path>
            </a:pathLst>
          </a:custGeom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4165601" y="2209800"/>
            <a:ext cx="1836887" cy="1557435"/>
          </a:xfrm>
          <a:custGeom>
            <a:avLst/>
            <a:gdLst>
              <a:gd name="connsiteX0" fmla="*/ 82265 w 1377665"/>
              <a:gd name="connsiteY0" fmla="*/ 75876 h 1168076"/>
              <a:gd name="connsiteX1" fmla="*/ 399765 w 1377665"/>
              <a:gd name="connsiteY1" fmla="*/ 88576 h 1168076"/>
              <a:gd name="connsiteX2" fmla="*/ 31465 w 1377665"/>
              <a:gd name="connsiteY2" fmla="*/ 964876 h 1168076"/>
              <a:gd name="connsiteX3" fmla="*/ 1377665 w 1377665"/>
              <a:gd name="connsiteY3" fmla="*/ 1168076 h 11680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77665" h="1168076">
                <a:moveTo>
                  <a:pt x="82265" y="75876"/>
                </a:moveTo>
                <a:cubicBezTo>
                  <a:pt x="245248" y="8142"/>
                  <a:pt x="408232" y="-59591"/>
                  <a:pt x="399765" y="88576"/>
                </a:cubicBezTo>
                <a:cubicBezTo>
                  <a:pt x="391298" y="236743"/>
                  <a:pt x="-131518" y="784959"/>
                  <a:pt x="31465" y="964876"/>
                </a:cubicBezTo>
                <a:cubicBezTo>
                  <a:pt x="194448" y="1144793"/>
                  <a:pt x="1024182" y="1149026"/>
                  <a:pt x="1377665" y="1168076"/>
                </a:cubicBezTo>
              </a:path>
            </a:pathLst>
          </a:custGeom>
          <a:ln w="57150">
            <a:solidFill>
              <a:srgbClr val="1F16D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5934754" y="3025110"/>
            <a:ext cx="3484033" cy="715868"/>
          </a:xfrm>
          <a:custGeom>
            <a:avLst/>
            <a:gdLst>
              <a:gd name="connsiteX0" fmla="*/ 0 w 2603500"/>
              <a:gd name="connsiteY0" fmla="*/ 519733 h 519733"/>
              <a:gd name="connsiteX1" fmla="*/ 190500 w 2603500"/>
              <a:gd name="connsiteY1" fmla="*/ 418133 h 519733"/>
              <a:gd name="connsiteX2" fmla="*/ 266700 w 2603500"/>
              <a:gd name="connsiteY2" fmla="*/ 24433 h 519733"/>
              <a:gd name="connsiteX3" fmla="*/ 2603500 w 2603500"/>
              <a:gd name="connsiteY3" fmla="*/ 75233 h 519733"/>
              <a:gd name="connsiteX0" fmla="*/ 0 w 2608262"/>
              <a:gd name="connsiteY0" fmla="*/ 531808 h 531808"/>
              <a:gd name="connsiteX1" fmla="*/ 190500 w 2608262"/>
              <a:gd name="connsiteY1" fmla="*/ 430208 h 531808"/>
              <a:gd name="connsiteX2" fmla="*/ 266700 w 2608262"/>
              <a:gd name="connsiteY2" fmla="*/ 36508 h 531808"/>
              <a:gd name="connsiteX3" fmla="*/ 2608262 w 2608262"/>
              <a:gd name="connsiteY3" fmla="*/ 53970 h 531808"/>
              <a:gd name="connsiteX0" fmla="*/ 0 w 2608262"/>
              <a:gd name="connsiteY0" fmla="*/ 526571 h 526571"/>
              <a:gd name="connsiteX1" fmla="*/ 190500 w 2608262"/>
              <a:gd name="connsiteY1" fmla="*/ 424971 h 526571"/>
              <a:gd name="connsiteX2" fmla="*/ 266700 w 2608262"/>
              <a:gd name="connsiteY2" fmla="*/ 31271 h 526571"/>
              <a:gd name="connsiteX3" fmla="*/ 2608262 w 2608262"/>
              <a:gd name="connsiteY3" fmla="*/ 48733 h 526571"/>
              <a:gd name="connsiteX0" fmla="*/ 0 w 2613025"/>
              <a:gd name="connsiteY0" fmla="*/ 536901 h 536901"/>
              <a:gd name="connsiteX1" fmla="*/ 190500 w 2613025"/>
              <a:gd name="connsiteY1" fmla="*/ 435301 h 536901"/>
              <a:gd name="connsiteX2" fmla="*/ 266700 w 2613025"/>
              <a:gd name="connsiteY2" fmla="*/ 41601 h 536901"/>
              <a:gd name="connsiteX3" fmla="*/ 2613025 w 2613025"/>
              <a:gd name="connsiteY3" fmla="*/ 35251 h 536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13025" h="536901">
                <a:moveTo>
                  <a:pt x="0" y="536901"/>
                </a:moveTo>
                <a:cubicBezTo>
                  <a:pt x="73025" y="527376"/>
                  <a:pt x="146050" y="517851"/>
                  <a:pt x="190500" y="435301"/>
                </a:cubicBezTo>
                <a:cubicBezTo>
                  <a:pt x="234950" y="352751"/>
                  <a:pt x="-137054" y="108276"/>
                  <a:pt x="266700" y="41601"/>
                </a:cubicBezTo>
                <a:cubicBezTo>
                  <a:pt x="670454" y="-25074"/>
                  <a:pt x="1631421" y="326"/>
                  <a:pt x="2613025" y="35251"/>
                </a:cubicBezTo>
              </a:path>
            </a:pathLst>
          </a:custGeom>
          <a:ln w="19050">
            <a:solidFill>
              <a:srgbClr val="1F16D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4165600" y="1117601"/>
            <a:ext cx="3657600" cy="857585"/>
          </a:xfrm>
          <a:custGeom>
            <a:avLst/>
            <a:gdLst>
              <a:gd name="connsiteX0" fmla="*/ 0 w 4038600"/>
              <a:gd name="connsiteY0" fmla="*/ 469900 h 643189"/>
              <a:gd name="connsiteX1" fmla="*/ 292100 w 4038600"/>
              <a:gd name="connsiteY1" fmla="*/ 635000 h 643189"/>
              <a:gd name="connsiteX2" fmla="*/ 406400 w 4038600"/>
              <a:gd name="connsiteY2" fmla="*/ 241300 h 643189"/>
              <a:gd name="connsiteX3" fmla="*/ 1231900 w 4038600"/>
              <a:gd name="connsiteY3" fmla="*/ 25400 h 643189"/>
              <a:gd name="connsiteX4" fmla="*/ 4038600 w 4038600"/>
              <a:gd name="connsiteY4" fmla="*/ 12700 h 6431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38600" h="643189">
                <a:moveTo>
                  <a:pt x="0" y="469900"/>
                </a:moveTo>
                <a:cubicBezTo>
                  <a:pt x="112183" y="571500"/>
                  <a:pt x="224367" y="673100"/>
                  <a:pt x="292100" y="635000"/>
                </a:cubicBezTo>
                <a:cubicBezTo>
                  <a:pt x="359833" y="596900"/>
                  <a:pt x="249767" y="342900"/>
                  <a:pt x="406400" y="241300"/>
                </a:cubicBezTo>
                <a:cubicBezTo>
                  <a:pt x="563033" y="139700"/>
                  <a:pt x="626533" y="63500"/>
                  <a:pt x="1231900" y="25400"/>
                </a:cubicBezTo>
                <a:cubicBezTo>
                  <a:pt x="1837267" y="-12700"/>
                  <a:pt x="2937933" y="0"/>
                  <a:pt x="4038600" y="12700"/>
                </a:cubicBezTo>
              </a:path>
            </a:pathLst>
          </a:custGeom>
          <a:ln w="571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rapezoid 4"/>
          <p:cNvSpPr/>
          <p:nvPr/>
        </p:nvSpPr>
        <p:spPr>
          <a:xfrm>
            <a:off x="1016000" y="838200"/>
            <a:ext cx="3352800" cy="1625600"/>
          </a:xfrm>
          <a:prstGeom prst="trapezoid">
            <a:avLst/>
          </a:prstGeom>
          <a:solidFill>
            <a:srgbClr val="FFFF89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38976" y="1125091"/>
            <a:ext cx="230684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thang</a:t>
            </a:r>
          </a:p>
          <a:p>
            <a:pPr algn="ctr"/>
            <a:r>
              <a:rPr lang="en-US" sz="32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endParaRPr lang="en-US" sz="32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283200" y="685801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4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endParaRPr lang="en-US" sz="240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7697706" y="438929"/>
            <a:ext cx="2038961" cy="683231"/>
          </a:xfrm>
          <a:custGeom>
            <a:avLst/>
            <a:gdLst>
              <a:gd name="connsiteX0" fmla="*/ 68721 w 1529221"/>
              <a:gd name="connsiteY0" fmla="*/ 512179 h 512423"/>
              <a:gd name="connsiteX1" fmla="*/ 221121 w 1529221"/>
              <a:gd name="connsiteY1" fmla="*/ 435979 h 512423"/>
              <a:gd name="connsiteX2" fmla="*/ 68721 w 1529221"/>
              <a:gd name="connsiteY2" fmla="*/ 42279 h 512423"/>
              <a:gd name="connsiteX3" fmla="*/ 1529221 w 1529221"/>
              <a:gd name="connsiteY3" fmla="*/ 29579 h 5124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9221" h="512423">
                <a:moveTo>
                  <a:pt x="68721" y="512179"/>
                </a:moveTo>
                <a:cubicBezTo>
                  <a:pt x="144921" y="513237"/>
                  <a:pt x="221121" y="514296"/>
                  <a:pt x="221121" y="435979"/>
                </a:cubicBezTo>
                <a:cubicBezTo>
                  <a:pt x="221121" y="357662"/>
                  <a:pt x="-149296" y="110012"/>
                  <a:pt x="68721" y="42279"/>
                </a:cubicBezTo>
                <a:cubicBezTo>
                  <a:pt x="286738" y="-25454"/>
                  <a:pt x="907979" y="2062"/>
                  <a:pt x="1529221" y="29579"/>
                </a:cubicBezTo>
              </a:path>
            </a:pathLst>
          </a:cu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7399709" y="1138767"/>
            <a:ext cx="3860959" cy="1049867"/>
          </a:xfrm>
          <a:custGeom>
            <a:avLst/>
            <a:gdLst>
              <a:gd name="connsiteX0" fmla="*/ 254119 w 2895719"/>
              <a:gd name="connsiteY0" fmla="*/ 0 h 787400"/>
              <a:gd name="connsiteX1" fmla="*/ 381119 w 2895719"/>
              <a:gd name="connsiteY1" fmla="*/ 12700 h 787400"/>
              <a:gd name="connsiteX2" fmla="*/ 457319 w 2895719"/>
              <a:gd name="connsiteY2" fmla="*/ 127000 h 787400"/>
              <a:gd name="connsiteX3" fmla="*/ 127119 w 2895719"/>
              <a:gd name="connsiteY3" fmla="*/ 660400 h 787400"/>
              <a:gd name="connsiteX4" fmla="*/ 2895719 w 2895719"/>
              <a:gd name="connsiteY4" fmla="*/ 787400 h 787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95719" h="787400">
                <a:moveTo>
                  <a:pt x="254119" y="0"/>
                </a:moveTo>
                <a:lnTo>
                  <a:pt x="381119" y="12700"/>
                </a:lnTo>
                <a:cubicBezTo>
                  <a:pt x="414986" y="33867"/>
                  <a:pt x="499652" y="19050"/>
                  <a:pt x="457319" y="127000"/>
                </a:cubicBezTo>
                <a:cubicBezTo>
                  <a:pt x="414986" y="234950"/>
                  <a:pt x="-279281" y="550333"/>
                  <a:pt x="127119" y="660400"/>
                </a:cubicBezTo>
                <a:cubicBezTo>
                  <a:pt x="533519" y="770467"/>
                  <a:pt x="1714619" y="778933"/>
                  <a:pt x="2895719" y="787400"/>
                </a:cubicBezTo>
              </a:path>
            </a:pathLst>
          </a:cu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5893227" y="3758898"/>
            <a:ext cx="3538640" cy="1033236"/>
          </a:xfrm>
          <a:custGeom>
            <a:avLst/>
            <a:gdLst>
              <a:gd name="connsiteX0" fmla="*/ 12380 w 2653980"/>
              <a:gd name="connsiteY0" fmla="*/ 227 h 774927"/>
              <a:gd name="connsiteX1" fmla="*/ 177480 w 2653980"/>
              <a:gd name="connsiteY1" fmla="*/ 89127 h 774927"/>
              <a:gd name="connsiteX2" fmla="*/ 177480 w 2653980"/>
              <a:gd name="connsiteY2" fmla="*/ 546327 h 774927"/>
              <a:gd name="connsiteX3" fmla="*/ 2653980 w 2653980"/>
              <a:gd name="connsiteY3" fmla="*/ 774927 h 774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53980" h="774927">
                <a:moveTo>
                  <a:pt x="12380" y="227"/>
                </a:moveTo>
                <a:cubicBezTo>
                  <a:pt x="81171" y="-832"/>
                  <a:pt x="149963" y="-1890"/>
                  <a:pt x="177480" y="89127"/>
                </a:cubicBezTo>
                <a:cubicBezTo>
                  <a:pt x="204997" y="180144"/>
                  <a:pt x="-235270" y="432027"/>
                  <a:pt x="177480" y="546327"/>
                </a:cubicBezTo>
                <a:cubicBezTo>
                  <a:pt x="590230" y="660627"/>
                  <a:pt x="2224297" y="749527"/>
                  <a:pt x="2653980" y="774927"/>
                </a:cubicBezTo>
              </a:path>
            </a:pathLst>
          </a:custGeom>
          <a:ln w="19050">
            <a:solidFill>
              <a:srgbClr val="1F16D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 rot="287053">
            <a:off x="4358448" y="3256748"/>
            <a:ext cx="14670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chất</a:t>
            </a:r>
          </a:p>
        </p:txBody>
      </p:sp>
      <p:sp>
        <p:nvSpPr>
          <p:cNvPr id="25" name="TextBox 24"/>
          <p:cNvSpPr txBox="1"/>
          <p:nvPr/>
        </p:nvSpPr>
        <p:spPr>
          <a:xfrm rot="1769297">
            <a:off x="2660719" y="4854504"/>
            <a:ext cx="14189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400" dirty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endParaRPr lang="en-US" sz="2400" dirty="0">
              <a:solidFill>
                <a:srgbClr val="00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924800" y="76201"/>
            <a:ext cx="16914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Hình thang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747134" y="1758395"/>
            <a:ext cx="3890809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góc </a:t>
            </a:r>
            <a:r>
              <a:rPr lang="en-US" sz="2133">
                <a:latin typeface="Arial" panose="020B0604020202020204" pitchFamily="34" charset="0"/>
                <a:cs typeface="Arial" panose="020B0604020202020204" pitchFamily="34" charset="0"/>
              </a:rPr>
              <a:t>kề một đáy </a:t>
            </a:r>
            <a:r>
              <a:rPr lang="en-US" sz="2133">
                <a:solidFill>
                  <a:srgbClr val="1F16D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 nhau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9778299" y="955109"/>
            <a:ext cx="1737783" cy="1007648"/>
            <a:chOff x="7307263" y="514350"/>
            <a:chExt cx="1303337" cy="755736"/>
          </a:xfrm>
        </p:grpSpPr>
        <p:sp>
          <p:nvSpPr>
            <p:cNvPr id="40" name="Trapezoid 39"/>
            <p:cNvSpPr/>
            <p:nvPr/>
          </p:nvSpPr>
          <p:spPr>
            <a:xfrm>
              <a:off x="7391400" y="514350"/>
              <a:ext cx="1143000" cy="609600"/>
            </a:xfrm>
            <a:prstGeom prst="trapezoid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Arc 40"/>
            <p:cNvSpPr/>
            <p:nvPr/>
          </p:nvSpPr>
          <p:spPr>
            <a:xfrm>
              <a:off x="7307263" y="993861"/>
              <a:ext cx="228600" cy="276225"/>
            </a:xfrm>
            <a:prstGeom prst="arc">
              <a:avLst>
                <a:gd name="adj1" fmla="val 16200000"/>
                <a:gd name="adj2" fmla="val 15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Arc 41"/>
            <p:cNvSpPr/>
            <p:nvPr/>
          </p:nvSpPr>
          <p:spPr>
            <a:xfrm flipH="1">
              <a:off x="8382000" y="985837"/>
              <a:ext cx="228600" cy="276225"/>
            </a:xfrm>
            <a:prstGeom prst="arc">
              <a:avLst>
                <a:gd name="adj1" fmla="val 16200000"/>
                <a:gd name="adj2" fmla="val 15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6077838" y="2645085"/>
            <a:ext cx="3164649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cạnh bên</a:t>
            </a:r>
            <a:r>
              <a:rPr lang="en-US" sz="2133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33">
                <a:solidFill>
                  <a:srgbClr val="1F16D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 nhau</a:t>
            </a:r>
          </a:p>
        </p:txBody>
      </p:sp>
      <p:sp>
        <p:nvSpPr>
          <p:cNvPr id="51" name="TextBox 50"/>
          <p:cNvSpPr txBox="1"/>
          <p:nvPr/>
        </p:nvSpPr>
        <p:spPr>
          <a:xfrm rot="233084">
            <a:off x="6263854" y="4286754"/>
            <a:ext cx="3526928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đường chéo </a:t>
            </a:r>
            <a:r>
              <a:rPr lang="en-US" sz="2133">
                <a:solidFill>
                  <a:srgbClr val="1F16D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 nhau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7178014" y="3382819"/>
            <a:ext cx="1755378" cy="1007648"/>
            <a:chOff x="7178014" y="3382819"/>
            <a:chExt cx="1755378" cy="1007648"/>
          </a:xfrm>
        </p:grpSpPr>
        <p:grpSp>
          <p:nvGrpSpPr>
            <p:cNvPr id="44" name="Group 43"/>
            <p:cNvGrpSpPr/>
            <p:nvPr/>
          </p:nvGrpSpPr>
          <p:grpSpPr>
            <a:xfrm>
              <a:off x="7195609" y="3382819"/>
              <a:ext cx="1737783" cy="1007648"/>
              <a:chOff x="7307263" y="514350"/>
              <a:chExt cx="1303337" cy="755736"/>
            </a:xfrm>
          </p:grpSpPr>
          <p:sp>
            <p:nvSpPr>
              <p:cNvPr id="45" name="Trapezoid 44"/>
              <p:cNvSpPr/>
              <p:nvPr/>
            </p:nvSpPr>
            <p:spPr>
              <a:xfrm>
                <a:off x="7391400" y="514350"/>
                <a:ext cx="1143000" cy="609600"/>
              </a:xfrm>
              <a:prstGeom prst="trapezoid">
                <a:avLst/>
              </a:prstGeom>
              <a:noFill/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" name="Arc 45"/>
              <p:cNvSpPr/>
              <p:nvPr/>
            </p:nvSpPr>
            <p:spPr>
              <a:xfrm>
                <a:off x="7307263" y="993861"/>
                <a:ext cx="228600" cy="276225"/>
              </a:xfrm>
              <a:prstGeom prst="arc">
                <a:avLst>
                  <a:gd name="adj1" fmla="val 16200000"/>
                  <a:gd name="adj2" fmla="val 15"/>
                </a:avLst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" name="Arc 46"/>
              <p:cNvSpPr/>
              <p:nvPr/>
            </p:nvSpPr>
            <p:spPr>
              <a:xfrm flipH="1">
                <a:off x="8382000" y="985837"/>
                <a:ext cx="228600" cy="276225"/>
              </a:xfrm>
              <a:prstGeom prst="arc">
                <a:avLst>
                  <a:gd name="adj1" fmla="val 16200000"/>
                  <a:gd name="adj2" fmla="val 15"/>
                </a:avLst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0" name="Group 49"/>
            <p:cNvGrpSpPr/>
            <p:nvPr/>
          </p:nvGrpSpPr>
          <p:grpSpPr>
            <a:xfrm>
              <a:off x="7178014" y="3517707"/>
              <a:ext cx="1682450" cy="461665"/>
              <a:chOff x="5383511" y="2638280"/>
              <a:chExt cx="1261838" cy="346249"/>
            </a:xfrm>
          </p:grpSpPr>
          <p:sp>
            <p:nvSpPr>
              <p:cNvPr id="48" name="TextBox 47"/>
              <p:cNvSpPr txBox="1"/>
              <p:nvPr/>
            </p:nvSpPr>
            <p:spPr>
              <a:xfrm rot="18192681">
                <a:off x="5455526" y="2658346"/>
                <a:ext cx="202220" cy="3462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>
                    <a:latin typeface="Arial" panose="020B0604020202020204" pitchFamily="34" charset="0"/>
                    <a:cs typeface="Arial" panose="020B0604020202020204" pitchFamily="34" charset="0"/>
                  </a:rPr>
                  <a:t>/</a:t>
                </a: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 rot="2415210">
                <a:off x="6443129" y="2638280"/>
                <a:ext cx="202220" cy="3462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>
                    <a:latin typeface="Arial" panose="020B0604020202020204" pitchFamily="34" charset="0"/>
                    <a:cs typeface="Arial" panose="020B0604020202020204" pitchFamily="34" charset="0"/>
                  </a:rPr>
                  <a:t>/</a:t>
                </a:r>
              </a:p>
            </p:txBody>
          </p:sp>
        </p:grpSp>
        <p:cxnSp>
          <p:nvCxnSpPr>
            <p:cNvPr id="53" name="Straight Connector 52"/>
            <p:cNvCxnSpPr/>
            <p:nvPr/>
          </p:nvCxnSpPr>
          <p:spPr>
            <a:xfrm flipV="1">
              <a:off x="7307791" y="3386879"/>
              <a:ext cx="1320800" cy="808739"/>
            </a:xfrm>
            <a:prstGeom prst="line">
              <a:avLst/>
            </a:prstGeom>
            <a:ln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 flipV="1">
              <a:off x="7500409" y="3382819"/>
              <a:ext cx="1331383" cy="812799"/>
            </a:xfrm>
            <a:prstGeom prst="line">
              <a:avLst/>
            </a:prstGeom>
            <a:ln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 rot="20951201">
              <a:off x="7622384" y="3713304"/>
              <a:ext cx="316112" cy="3796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67" dirty="0">
                  <a:solidFill>
                    <a:schemeClr val="accent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/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 rot="787708">
              <a:off x="8182787" y="3707539"/>
              <a:ext cx="316112" cy="3796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67">
                  <a:solidFill>
                    <a:schemeClr val="accent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/</a:t>
              </a:r>
            </a:p>
          </p:txBody>
        </p:sp>
      </p:grpSp>
      <p:sp>
        <p:nvSpPr>
          <p:cNvPr id="59" name="Freeform 58"/>
          <p:cNvSpPr/>
          <p:nvPr/>
        </p:nvSpPr>
        <p:spPr>
          <a:xfrm>
            <a:off x="3803378" y="5611906"/>
            <a:ext cx="1766149" cy="277091"/>
          </a:xfrm>
          <a:custGeom>
            <a:avLst/>
            <a:gdLst>
              <a:gd name="connsiteX0" fmla="*/ 4967 w 1324612"/>
              <a:gd name="connsiteY0" fmla="*/ 0 h 207818"/>
              <a:gd name="connsiteX1" fmla="*/ 202394 w 1324612"/>
              <a:gd name="connsiteY1" fmla="*/ 93518 h 207818"/>
              <a:gd name="connsiteX2" fmla="*/ 1324612 w 1324612"/>
              <a:gd name="connsiteY2" fmla="*/ 207818 h 2078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24612" h="207818">
                <a:moveTo>
                  <a:pt x="4967" y="0"/>
                </a:moveTo>
                <a:cubicBezTo>
                  <a:pt x="-6290" y="29441"/>
                  <a:pt x="-17547" y="58882"/>
                  <a:pt x="202394" y="93518"/>
                </a:cubicBezTo>
                <a:cubicBezTo>
                  <a:pt x="422335" y="128154"/>
                  <a:pt x="873473" y="167986"/>
                  <a:pt x="1324612" y="207818"/>
                </a:cubicBezTo>
              </a:path>
            </a:pathLst>
          </a:custGeom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 rot="231826">
            <a:off x="4033008" y="5333928"/>
            <a:ext cx="1503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endParaRPr lang="en-US" sz="2400" dirty="0">
              <a:solidFill>
                <a:srgbClr val="00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Freeform 60"/>
          <p:cNvSpPr/>
          <p:nvPr/>
        </p:nvSpPr>
        <p:spPr>
          <a:xfrm>
            <a:off x="5480331" y="5240733"/>
            <a:ext cx="4450368" cy="643452"/>
          </a:xfrm>
          <a:custGeom>
            <a:avLst/>
            <a:gdLst>
              <a:gd name="connsiteX0" fmla="*/ 67179 w 3018197"/>
              <a:gd name="connsiteY0" fmla="*/ 417938 h 464079"/>
              <a:gd name="connsiteX1" fmla="*/ 233433 w 3018197"/>
              <a:gd name="connsiteY1" fmla="*/ 428329 h 464079"/>
              <a:gd name="connsiteX2" fmla="*/ 191870 w 3018197"/>
              <a:gd name="connsiteY2" fmla="*/ 23084 h 464079"/>
              <a:gd name="connsiteX3" fmla="*/ 3018197 w 3018197"/>
              <a:gd name="connsiteY3" fmla="*/ 85429 h 464079"/>
              <a:gd name="connsiteX0" fmla="*/ 0 w 3074067"/>
              <a:gd name="connsiteY0" fmla="*/ 417938 h 464079"/>
              <a:gd name="connsiteX1" fmla="*/ 289303 w 3074067"/>
              <a:gd name="connsiteY1" fmla="*/ 428329 h 464079"/>
              <a:gd name="connsiteX2" fmla="*/ 247740 w 3074067"/>
              <a:gd name="connsiteY2" fmla="*/ 23084 h 464079"/>
              <a:gd name="connsiteX3" fmla="*/ 3074067 w 3074067"/>
              <a:gd name="connsiteY3" fmla="*/ 85429 h 464079"/>
              <a:gd name="connsiteX0" fmla="*/ 0 w 3074067"/>
              <a:gd name="connsiteY0" fmla="*/ 411347 h 424164"/>
              <a:gd name="connsiteX1" fmla="*/ 265865 w 3074067"/>
              <a:gd name="connsiteY1" fmla="*/ 330877 h 424164"/>
              <a:gd name="connsiteX2" fmla="*/ 247740 w 3074067"/>
              <a:gd name="connsiteY2" fmla="*/ 16493 h 424164"/>
              <a:gd name="connsiteX3" fmla="*/ 3074067 w 3074067"/>
              <a:gd name="connsiteY3" fmla="*/ 78838 h 424164"/>
              <a:gd name="connsiteX0" fmla="*/ 0 w 3074067"/>
              <a:gd name="connsiteY0" fmla="*/ 411347 h 417388"/>
              <a:gd name="connsiteX1" fmla="*/ 265865 w 3074067"/>
              <a:gd name="connsiteY1" fmla="*/ 330877 h 417388"/>
              <a:gd name="connsiteX2" fmla="*/ 247740 w 3074067"/>
              <a:gd name="connsiteY2" fmla="*/ 16493 h 417388"/>
              <a:gd name="connsiteX3" fmla="*/ 3074067 w 3074067"/>
              <a:gd name="connsiteY3" fmla="*/ 78838 h 417388"/>
              <a:gd name="connsiteX0" fmla="*/ 0 w 3079926"/>
              <a:gd name="connsiteY0" fmla="*/ 439741 h 444047"/>
              <a:gd name="connsiteX1" fmla="*/ 271724 w 3079926"/>
              <a:gd name="connsiteY1" fmla="*/ 330877 h 444047"/>
              <a:gd name="connsiteX2" fmla="*/ 253599 w 3079926"/>
              <a:gd name="connsiteY2" fmla="*/ 16493 h 444047"/>
              <a:gd name="connsiteX3" fmla="*/ 3079926 w 3079926"/>
              <a:gd name="connsiteY3" fmla="*/ 78838 h 444047"/>
              <a:gd name="connsiteX0" fmla="*/ 0 w 3079926"/>
              <a:gd name="connsiteY0" fmla="*/ 422704 h 427917"/>
              <a:gd name="connsiteX1" fmla="*/ 271724 w 3079926"/>
              <a:gd name="connsiteY1" fmla="*/ 330877 h 427917"/>
              <a:gd name="connsiteX2" fmla="*/ 253599 w 3079926"/>
              <a:gd name="connsiteY2" fmla="*/ 16493 h 427917"/>
              <a:gd name="connsiteX3" fmla="*/ 3079926 w 3079926"/>
              <a:gd name="connsiteY3" fmla="*/ 78838 h 427917"/>
              <a:gd name="connsiteX0" fmla="*/ 0 w 3079926"/>
              <a:gd name="connsiteY0" fmla="*/ 422704 h 431581"/>
              <a:gd name="connsiteX1" fmla="*/ 271724 w 3079926"/>
              <a:gd name="connsiteY1" fmla="*/ 330877 h 431581"/>
              <a:gd name="connsiteX2" fmla="*/ 253599 w 3079926"/>
              <a:gd name="connsiteY2" fmla="*/ 16493 h 431581"/>
              <a:gd name="connsiteX3" fmla="*/ 3079926 w 3079926"/>
              <a:gd name="connsiteY3" fmla="*/ 78838 h 431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79926" h="431581">
                <a:moveTo>
                  <a:pt x="0" y="422704"/>
                </a:moveTo>
                <a:cubicBezTo>
                  <a:pt x="125471" y="443767"/>
                  <a:pt x="273404" y="432652"/>
                  <a:pt x="271724" y="330877"/>
                </a:cubicBezTo>
                <a:cubicBezTo>
                  <a:pt x="270044" y="229102"/>
                  <a:pt x="-214435" y="58499"/>
                  <a:pt x="253599" y="16493"/>
                </a:cubicBezTo>
                <a:cubicBezTo>
                  <a:pt x="721633" y="-25513"/>
                  <a:pt x="1898826" y="19090"/>
                  <a:pt x="3079926" y="78838"/>
                </a:cubicBezTo>
              </a:path>
            </a:pathLst>
          </a:cu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Freeform 61"/>
          <p:cNvSpPr/>
          <p:nvPr/>
        </p:nvSpPr>
        <p:spPr>
          <a:xfrm>
            <a:off x="5449455" y="5875551"/>
            <a:ext cx="4414981" cy="494045"/>
          </a:xfrm>
          <a:custGeom>
            <a:avLst/>
            <a:gdLst>
              <a:gd name="connsiteX0" fmla="*/ 0 w 3273136"/>
              <a:gd name="connsiteY0" fmla="*/ 0 h 625530"/>
              <a:gd name="connsiteX1" fmla="*/ 41564 w 3273136"/>
              <a:gd name="connsiteY1" fmla="*/ 41564 h 625530"/>
              <a:gd name="connsiteX2" fmla="*/ 228600 w 3273136"/>
              <a:gd name="connsiteY2" fmla="*/ 197427 h 625530"/>
              <a:gd name="connsiteX3" fmla="*/ 301336 w 3273136"/>
              <a:gd name="connsiteY3" fmla="*/ 561109 h 625530"/>
              <a:gd name="connsiteX4" fmla="*/ 3273136 w 3273136"/>
              <a:gd name="connsiteY4" fmla="*/ 623455 h 625530"/>
              <a:gd name="connsiteX0" fmla="*/ 0 w 3273136"/>
              <a:gd name="connsiteY0" fmla="*/ 0 h 626521"/>
              <a:gd name="connsiteX1" fmla="*/ 41564 w 3273136"/>
              <a:gd name="connsiteY1" fmla="*/ 41564 h 626521"/>
              <a:gd name="connsiteX2" fmla="*/ 257175 w 3273136"/>
              <a:gd name="connsiteY2" fmla="*/ 159327 h 626521"/>
              <a:gd name="connsiteX3" fmla="*/ 301336 w 3273136"/>
              <a:gd name="connsiteY3" fmla="*/ 561109 h 626521"/>
              <a:gd name="connsiteX4" fmla="*/ 3273136 w 3273136"/>
              <a:gd name="connsiteY4" fmla="*/ 623455 h 626521"/>
              <a:gd name="connsiteX0" fmla="*/ 0 w 3273136"/>
              <a:gd name="connsiteY0" fmla="*/ 0 h 626521"/>
              <a:gd name="connsiteX1" fmla="*/ 65377 w 3273136"/>
              <a:gd name="connsiteY1" fmla="*/ 22514 h 626521"/>
              <a:gd name="connsiteX2" fmla="*/ 257175 w 3273136"/>
              <a:gd name="connsiteY2" fmla="*/ 159327 h 626521"/>
              <a:gd name="connsiteX3" fmla="*/ 301336 w 3273136"/>
              <a:gd name="connsiteY3" fmla="*/ 561109 h 626521"/>
              <a:gd name="connsiteX4" fmla="*/ 3273136 w 3273136"/>
              <a:gd name="connsiteY4" fmla="*/ 623455 h 626521"/>
              <a:gd name="connsiteX0" fmla="*/ 0 w 3311236"/>
              <a:gd name="connsiteY0" fmla="*/ 0 h 626521"/>
              <a:gd name="connsiteX1" fmla="*/ 103477 w 3311236"/>
              <a:gd name="connsiteY1" fmla="*/ 22514 h 626521"/>
              <a:gd name="connsiteX2" fmla="*/ 295275 w 3311236"/>
              <a:gd name="connsiteY2" fmla="*/ 159327 h 626521"/>
              <a:gd name="connsiteX3" fmla="*/ 339436 w 3311236"/>
              <a:gd name="connsiteY3" fmla="*/ 561109 h 626521"/>
              <a:gd name="connsiteX4" fmla="*/ 3311236 w 3311236"/>
              <a:gd name="connsiteY4" fmla="*/ 623455 h 626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11236" h="626521">
                <a:moveTo>
                  <a:pt x="0" y="0"/>
                </a:moveTo>
                <a:cubicBezTo>
                  <a:pt x="1732" y="4330"/>
                  <a:pt x="54265" y="-4040"/>
                  <a:pt x="103477" y="22514"/>
                </a:cubicBezTo>
                <a:cubicBezTo>
                  <a:pt x="152689" y="49068"/>
                  <a:pt x="255949" y="69561"/>
                  <a:pt x="295275" y="159327"/>
                </a:cubicBezTo>
                <a:cubicBezTo>
                  <a:pt x="334601" y="249093"/>
                  <a:pt x="-163224" y="483754"/>
                  <a:pt x="339436" y="561109"/>
                </a:cubicBezTo>
                <a:cubicBezTo>
                  <a:pt x="842096" y="638464"/>
                  <a:pt x="2079047" y="627784"/>
                  <a:pt x="3311236" y="623455"/>
                </a:cubicBezTo>
              </a:path>
            </a:pathLst>
          </a:cu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893227" y="5314395"/>
            <a:ext cx="3890809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góc </a:t>
            </a:r>
            <a:r>
              <a:rPr lang="en-US" sz="2133">
                <a:latin typeface="Arial" panose="020B0604020202020204" pitchFamily="34" charset="0"/>
                <a:cs typeface="Arial" panose="020B0604020202020204" pitchFamily="34" charset="0"/>
              </a:rPr>
              <a:t>kề một đáy </a:t>
            </a:r>
            <a:r>
              <a:rPr lang="en-US" sz="2133">
                <a:solidFill>
                  <a:srgbClr val="1F16D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 nhau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983670" y="5942087"/>
            <a:ext cx="3526928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</a:t>
            </a:r>
            <a:r>
              <a:rPr lang="en-US" sz="2133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133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33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sz="2133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33" dirty="0" err="1">
                <a:solidFill>
                  <a:srgbClr val="1F16D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133" dirty="0">
                <a:solidFill>
                  <a:srgbClr val="1F16D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33" dirty="0" err="1">
                <a:solidFill>
                  <a:srgbClr val="1F16D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2133" dirty="0">
              <a:solidFill>
                <a:srgbClr val="1F16D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8360" y="4372820"/>
            <a:ext cx="2430797" cy="2505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577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7" grpId="0" animBg="1"/>
      <p:bldP spid="18" grpId="0" animBg="1"/>
      <p:bldP spid="13" grpId="0" animBg="1"/>
      <p:bldP spid="14" grpId="0"/>
      <p:bldP spid="15" grpId="0" animBg="1"/>
      <p:bldP spid="16" grpId="0" animBg="1"/>
      <p:bldP spid="19" grpId="0" animBg="1"/>
      <p:bldP spid="24" grpId="0"/>
      <p:bldP spid="25" grpId="0"/>
      <p:bldP spid="26" grpId="0"/>
      <p:bldP spid="28" grpId="0"/>
      <p:bldP spid="43" grpId="0"/>
      <p:bldP spid="51" grpId="0"/>
      <p:bldP spid="59" grpId="0" animBg="1"/>
      <p:bldP spid="60" grpId="0"/>
      <p:bldP spid="61" grpId="0" animBg="1"/>
      <p:bldP spid="62" grpId="0" animBg="1"/>
      <p:bldP spid="63" grpId="0"/>
      <p:bldP spid="6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419955" y="1319813"/>
            <a:ext cx="4532007" cy="653685"/>
            <a:chOff x="3893748" y="41781"/>
            <a:chExt cx="4532007" cy="653685"/>
          </a:xfrm>
        </p:grpSpPr>
        <p:sp>
          <p:nvSpPr>
            <p:cNvPr id="5" name="Rectangle: Rounded Corners 19">
              <a:extLst>
                <a:ext uri="{FF2B5EF4-FFF2-40B4-BE49-F238E27FC236}">
                  <a16:creationId xmlns:a16="http://schemas.microsoft.com/office/drawing/2014/main" id="{F0B9D66F-5601-40B8-86B8-4B94AB7C2B0B}"/>
                </a:ext>
              </a:extLst>
            </p:cNvPr>
            <p:cNvSpPr/>
            <p:nvPr/>
          </p:nvSpPr>
          <p:spPr>
            <a:xfrm>
              <a:off x="3893748" y="41781"/>
              <a:ext cx="4189224" cy="653685"/>
            </a:xfrm>
            <a:prstGeom prst="roundRect">
              <a:avLst/>
            </a:prstGeom>
            <a:solidFill>
              <a:srgbClr val="FED5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" name="!!1">
              <a:extLst>
                <a:ext uri="{FF2B5EF4-FFF2-40B4-BE49-F238E27FC236}">
                  <a16:creationId xmlns:a16="http://schemas.microsoft.com/office/drawing/2014/main" id="{4D3CFCA8-27ED-41FB-92A9-BA8CC0500364}"/>
                </a:ext>
              </a:extLst>
            </p:cNvPr>
            <p:cNvSpPr txBox="1"/>
            <p:nvPr/>
          </p:nvSpPr>
          <p:spPr>
            <a:xfrm>
              <a:off x="4397217" y="107013"/>
              <a:ext cx="4028538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ướng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ẫn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về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hà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9" name="Rectangle 8"/>
          <p:cNvSpPr/>
          <p:nvPr/>
        </p:nvSpPr>
        <p:spPr>
          <a:xfrm>
            <a:off x="643977" y="2204369"/>
            <a:ext cx="7741180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-45720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457200" algn="l"/>
                <a:tab pos="977900" algn="l"/>
              </a:tabLst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ọc lại toàn bộ nội dung bài đã học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457200" marR="0" lvl="0" indent="-45720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457200" algn="l"/>
                <a:tab pos="977900" algn="l"/>
              </a:tabLst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 thuộc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ấu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iệu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hang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457200" algn="l"/>
                <a:tab pos="9779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ề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11,13,14,15, 16 (SGK/74, 75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4382">
            <a:off x="8826447" y="2414788"/>
            <a:ext cx="2381250" cy="2381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325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ounded Rectangle 19"/>
          <p:cNvSpPr/>
          <p:nvPr/>
        </p:nvSpPr>
        <p:spPr>
          <a:xfrm>
            <a:off x="654857" y="1895292"/>
            <a:ext cx="6284314" cy="152400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i="1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02572" y="2368369"/>
            <a:ext cx="6176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3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r>
              <a:rPr lang="en-US" sz="3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ang.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1917530" y="4016693"/>
            <a:ext cx="9203330" cy="1399310"/>
          </a:xfrm>
          <a:prstGeom prst="roundRect">
            <a:avLst/>
          </a:prstGeom>
          <a:solidFill>
            <a:srgbClr val="FEB9B4"/>
          </a:solidFill>
          <a:ln>
            <a:solidFill>
              <a:srgbClr val="FEC6C2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108897" y="4455947"/>
            <a:ext cx="91928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4" name="Picture 23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231" y="1072286"/>
            <a:ext cx="1095973" cy="888627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BDAC4826-597B-42F0-946D-85DDB74CC53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1655" y="-355586"/>
            <a:ext cx="2749947" cy="2617016"/>
          </a:xfrm>
          <a:prstGeom prst="rect">
            <a:avLst/>
          </a:prstGeom>
        </p:spPr>
      </p:pic>
      <p:grpSp>
        <p:nvGrpSpPr>
          <p:cNvPr id="26" name="Clock hand spin">
            <a:extLst>
              <a:ext uri="{FF2B5EF4-FFF2-40B4-BE49-F238E27FC236}">
                <a16:creationId xmlns:a16="http://schemas.microsoft.com/office/drawing/2014/main" id="{A96851FC-0D1C-4F74-9DED-A03A4D99FD64}"/>
              </a:ext>
            </a:extLst>
          </p:cNvPr>
          <p:cNvGrpSpPr/>
          <p:nvPr/>
        </p:nvGrpSpPr>
        <p:grpSpPr>
          <a:xfrm rot="1786145">
            <a:off x="10591822" y="414224"/>
            <a:ext cx="1110009" cy="1132195"/>
            <a:chOff x="840573" y="2379277"/>
            <a:chExt cx="3829048" cy="3849975"/>
          </a:xfrm>
        </p:grpSpPr>
        <p:sp>
          <p:nvSpPr>
            <p:cNvPr id="27" name="Oval 28">
              <a:extLst>
                <a:ext uri="{FF2B5EF4-FFF2-40B4-BE49-F238E27FC236}">
                  <a16:creationId xmlns:a16="http://schemas.microsoft.com/office/drawing/2014/main" id="{7FA62F80-BAFB-47CA-A10F-59F6178763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8" name="hour hand">
              <a:extLst>
                <a:ext uri="{FF2B5EF4-FFF2-40B4-BE49-F238E27FC236}">
                  <a16:creationId xmlns:a16="http://schemas.microsoft.com/office/drawing/2014/main" id="{F4A83EE6-74AB-411D-97E2-1072A1A8CF7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9" name="times up">
            <a:extLst>
              <a:ext uri="{FF2B5EF4-FFF2-40B4-BE49-F238E27FC236}">
                <a16:creationId xmlns:a16="http://schemas.microsoft.com/office/drawing/2014/main" id="{41FF64E2-B4A3-485D-9DBC-62416F2EE43B}"/>
              </a:ext>
            </a:extLst>
          </p:cNvPr>
          <p:cNvGrpSpPr/>
          <p:nvPr/>
        </p:nvGrpSpPr>
        <p:grpSpPr>
          <a:xfrm>
            <a:off x="10375347" y="2092634"/>
            <a:ext cx="1534313" cy="564658"/>
            <a:chOff x="4284637" y="-304827"/>
            <a:chExt cx="2669678" cy="697560"/>
          </a:xfrm>
        </p:grpSpPr>
        <p:sp>
          <p:nvSpPr>
            <p:cNvPr id="30" name="Rounded Rectangle 233">
              <a:extLst>
                <a:ext uri="{FF2B5EF4-FFF2-40B4-BE49-F238E27FC236}">
                  <a16:creationId xmlns:a16="http://schemas.microsoft.com/office/drawing/2014/main" id="{FA145FD2-9D02-43E0-AD23-4BFAF612EF80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1" name="Rounded Rectangle 234">
              <a:extLst>
                <a:ext uri="{FF2B5EF4-FFF2-40B4-BE49-F238E27FC236}">
                  <a16:creationId xmlns:a16="http://schemas.microsoft.com/office/drawing/2014/main" id="{E7288E69-03BA-4BB4-831A-B677D1BFCB57}"/>
                </a:ext>
              </a:extLst>
            </p:cNvPr>
            <p:cNvSpPr/>
            <p:nvPr/>
          </p:nvSpPr>
          <p:spPr>
            <a:xfrm>
              <a:off x="4284637" y="-304827"/>
              <a:ext cx="2636837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ết</a:t>
              </a:r>
              <a:r>
                <a:rPr kumimoji="0" lang="en-GB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GB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Giờ</a:t>
              </a: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32" name="Oval 31">
            <a:hlinkClick r:id="rId4" action="ppaction://hlinksldjump"/>
          </p:cNvPr>
          <p:cNvSpPr/>
          <p:nvPr/>
        </p:nvSpPr>
        <p:spPr>
          <a:xfrm>
            <a:off x="11133066" y="5811865"/>
            <a:ext cx="820498" cy="82049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37803" y="55512"/>
            <a:ext cx="4189224" cy="653685"/>
            <a:chOff x="7607724" y="2331122"/>
            <a:chExt cx="4189224" cy="653685"/>
          </a:xfrm>
        </p:grpSpPr>
        <p:sp>
          <p:nvSpPr>
            <p:cNvPr id="34" name="Rectangle: Rounded Corners 19">
              <a:extLst>
                <a:ext uri="{FF2B5EF4-FFF2-40B4-BE49-F238E27FC236}">
                  <a16:creationId xmlns:a16="http://schemas.microsoft.com/office/drawing/2014/main" id="{F0B9D66F-5601-40B8-86B8-4B94AB7C2B0B}"/>
                </a:ext>
              </a:extLst>
            </p:cNvPr>
            <p:cNvSpPr/>
            <p:nvPr/>
          </p:nvSpPr>
          <p:spPr>
            <a:xfrm>
              <a:off x="7607724" y="2331122"/>
              <a:ext cx="4189224" cy="653685"/>
            </a:xfrm>
            <a:prstGeom prst="round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!!1">
              <a:extLst>
                <a:ext uri="{FF2B5EF4-FFF2-40B4-BE49-F238E27FC236}">
                  <a16:creationId xmlns:a16="http://schemas.microsoft.com/office/drawing/2014/main" id="{4D3CFCA8-27ED-41FB-92A9-BA8CC0500364}"/>
                </a:ext>
              </a:extLst>
            </p:cNvPr>
            <p:cNvSpPr txBox="1"/>
            <p:nvPr/>
          </p:nvSpPr>
          <p:spPr>
            <a:xfrm>
              <a:off x="7768410" y="2356433"/>
              <a:ext cx="4028538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srgbClr val="C55A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MỞ ĐẦU</a:t>
              </a:r>
              <a:endParaRPr lang="en-US" sz="2800" dirty="0">
                <a:solidFill>
                  <a:srgbClr val="C55A1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05688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0"/>
                            </p:stCondLst>
                            <p:childTnLst>
                              <p:par>
                                <p:cTn id="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3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3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723301" y="1579953"/>
            <a:ext cx="8858250" cy="152400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7074" y="1803344"/>
            <a:ext cx="885458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3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sz="32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3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y</a:t>
            </a:r>
            <a:r>
              <a:rPr lang="en-US" sz="3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3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3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3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3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3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3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3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1414463" y="3611592"/>
            <a:ext cx="9115425" cy="1399310"/>
          </a:xfrm>
          <a:prstGeom prst="roundRect">
            <a:avLst/>
          </a:prstGeom>
          <a:solidFill>
            <a:srgbClr val="FEB9B4"/>
          </a:solidFill>
          <a:ln>
            <a:solidFill>
              <a:srgbClr val="FEC6C2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46621" y="3772638"/>
            <a:ext cx="885110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y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DAC4826-597B-42F0-946D-85DDB74CC53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1655" y="-355586"/>
            <a:ext cx="2749947" cy="2617016"/>
          </a:xfrm>
          <a:prstGeom prst="rect">
            <a:avLst/>
          </a:prstGeom>
        </p:spPr>
      </p:pic>
      <p:grpSp>
        <p:nvGrpSpPr>
          <p:cNvPr id="9" name="Clock hand spin">
            <a:extLst>
              <a:ext uri="{FF2B5EF4-FFF2-40B4-BE49-F238E27FC236}">
                <a16:creationId xmlns:a16="http://schemas.microsoft.com/office/drawing/2014/main" id="{A96851FC-0D1C-4F74-9DED-A03A4D99FD64}"/>
              </a:ext>
            </a:extLst>
          </p:cNvPr>
          <p:cNvGrpSpPr/>
          <p:nvPr/>
        </p:nvGrpSpPr>
        <p:grpSpPr>
          <a:xfrm rot="1786145">
            <a:off x="10591822" y="414224"/>
            <a:ext cx="1110009" cy="1132195"/>
            <a:chOff x="840573" y="2379277"/>
            <a:chExt cx="3829048" cy="3849975"/>
          </a:xfrm>
        </p:grpSpPr>
        <p:sp>
          <p:nvSpPr>
            <p:cNvPr id="10" name="Oval 28">
              <a:extLst>
                <a:ext uri="{FF2B5EF4-FFF2-40B4-BE49-F238E27FC236}">
                  <a16:creationId xmlns:a16="http://schemas.microsoft.com/office/drawing/2014/main" id="{7FA62F80-BAFB-47CA-A10F-59F6178763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hour hand">
              <a:extLst>
                <a:ext uri="{FF2B5EF4-FFF2-40B4-BE49-F238E27FC236}">
                  <a16:creationId xmlns:a16="http://schemas.microsoft.com/office/drawing/2014/main" id="{F4A83EE6-74AB-411D-97E2-1072A1A8CF7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2" name="times up">
            <a:extLst>
              <a:ext uri="{FF2B5EF4-FFF2-40B4-BE49-F238E27FC236}">
                <a16:creationId xmlns:a16="http://schemas.microsoft.com/office/drawing/2014/main" id="{41FF64E2-B4A3-485D-9DBC-62416F2EE43B}"/>
              </a:ext>
            </a:extLst>
          </p:cNvPr>
          <p:cNvGrpSpPr/>
          <p:nvPr/>
        </p:nvGrpSpPr>
        <p:grpSpPr>
          <a:xfrm>
            <a:off x="10375347" y="2092634"/>
            <a:ext cx="1534313" cy="564658"/>
            <a:chOff x="4284637" y="-304827"/>
            <a:chExt cx="2669678" cy="697560"/>
          </a:xfrm>
        </p:grpSpPr>
        <p:sp>
          <p:nvSpPr>
            <p:cNvPr id="13" name="Rounded Rectangle 233">
              <a:extLst>
                <a:ext uri="{FF2B5EF4-FFF2-40B4-BE49-F238E27FC236}">
                  <a16:creationId xmlns:a16="http://schemas.microsoft.com/office/drawing/2014/main" id="{FA145FD2-9D02-43E0-AD23-4BFAF612EF80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ounded Rectangle 234">
              <a:extLst>
                <a:ext uri="{FF2B5EF4-FFF2-40B4-BE49-F238E27FC236}">
                  <a16:creationId xmlns:a16="http://schemas.microsoft.com/office/drawing/2014/main" id="{E7288E69-03BA-4BB4-831A-B677D1BFCB57}"/>
                </a:ext>
              </a:extLst>
            </p:cNvPr>
            <p:cNvSpPr/>
            <p:nvPr/>
          </p:nvSpPr>
          <p:spPr>
            <a:xfrm>
              <a:off x="4284637" y="-304827"/>
              <a:ext cx="2636837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ết</a:t>
              </a:r>
              <a:r>
                <a:rPr kumimoji="0" lang="en-GB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GB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Giờ</a:t>
              </a: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5" name="Oval 14">
            <a:hlinkClick r:id="rId4" action="ppaction://hlinksldjump"/>
          </p:cNvPr>
          <p:cNvSpPr/>
          <p:nvPr/>
        </p:nvSpPr>
        <p:spPr>
          <a:xfrm>
            <a:off x="11133066" y="5811865"/>
            <a:ext cx="820498" cy="82049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37803" y="55512"/>
            <a:ext cx="4189224" cy="653685"/>
            <a:chOff x="7607724" y="2331122"/>
            <a:chExt cx="4189224" cy="653685"/>
          </a:xfrm>
        </p:grpSpPr>
        <p:sp>
          <p:nvSpPr>
            <p:cNvPr id="17" name="Rectangle: Rounded Corners 19">
              <a:extLst>
                <a:ext uri="{FF2B5EF4-FFF2-40B4-BE49-F238E27FC236}">
                  <a16:creationId xmlns:a16="http://schemas.microsoft.com/office/drawing/2014/main" id="{F0B9D66F-5601-40B8-86B8-4B94AB7C2B0B}"/>
                </a:ext>
              </a:extLst>
            </p:cNvPr>
            <p:cNvSpPr/>
            <p:nvPr/>
          </p:nvSpPr>
          <p:spPr>
            <a:xfrm>
              <a:off x="7607724" y="2331122"/>
              <a:ext cx="4189224" cy="653685"/>
            </a:xfrm>
            <a:prstGeom prst="round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!!1">
              <a:extLst>
                <a:ext uri="{FF2B5EF4-FFF2-40B4-BE49-F238E27FC236}">
                  <a16:creationId xmlns:a16="http://schemas.microsoft.com/office/drawing/2014/main" id="{4D3CFCA8-27ED-41FB-92A9-BA8CC0500364}"/>
                </a:ext>
              </a:extLst>
            </p:cNvPr>
            <p:cNvSpPr txBox="1"/>
            <p:nvPr/>
          </p:nvSpPr>
          <p:spPr>
            <a:xfrm>
              <a:off x="7768410" y="2356433"/>
              <a:ext cx="4028538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srgbClr val="C55A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MỞ ĐẦU</a:t>
              </a:r>
              <a:endParaRPr lang="en-US" sz="2800" dirty="0">
                <a:solidFill>
                  <a:srgbClr val="C55A1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5685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0"/>
                            </p:stCondLst>
                            <p:childTnLst>
                              <p:par>
                                <p:cTn id="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708515" y="1499430"/>
            <a:ext cx="8725197" cy="152400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608071" y="3955618"/>
            <a:ext cx="5524500" cy="1399310"/>
          </a:xfrm>
          <a:prstGeom prst="roundRect">
            <a:avLst/>
          </a:prstGeom>
          <a:solidFill>
            <a:srgbClr val="FEB9B4"/>
          </a:solidFill>
          <a:ln>
            <a:solidFill>
              <a:srgbClr val="FEC6C2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DAC4826-597B-42F0-946D-85DDB74CC53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1655" y="-355586"/>
            <a:ext cx="2749947" cy="2617016"/>
          </a:xfrm>
          <a:prstGeom prst="rect">
            <a:avLst/>
          </a:prstGeom>
        </p:spPr>
      </p:pic>
      <p:grpSp>
        <p:nvGrpSpPr>
          <p:cNvPr id="9" name="Clock hand spin">
            <a:extLst>
              <a:ext uri="{FF2B5EF4-FFF2-40B4-BE49-F238E27FC236}">
                <a16:creationId xmlns:a16="http://schemas.microsoft.com/office/drawing/2014/main" id="{A96851FC-0D1C-4F74-9DED-A03A4D99FD64}"/>
              </a:ext>
            </a:extLst>
          </p:cNvPr>
          <p:cNvGrpSpPr/>
          <p:nvPr/>
        </p:nvGrpSpPr>
        <p:grpSpPr>
          <a:xfrm rot="1786145">
            <a:off x="10591822" y="414224"/>
            <a:ext cx="1110009" cy="1132195"/>
            <a:chOff x="840573" y="2379277"/>
            <a:chExt cx="3829048" cy="3849975"/>
          </a:xfrm>
        </p:grpSpPr>
        <p:sp>
          <p:nvSpPr>
            <p:cNvPr id="10" name="Oval 28">
              <a:extLst>
                <a:ext uri="{FF2B5EF4-FFF2-40B4-BE49-F238E27FC236}">
                  <a16:creationId xmlns:a16="http://schemas.microsoft.com/office/drawing/2014/main" id="{7FA62F80-BAFB-47CA-A10F-59F6178763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hour hand">
              <a:extLst>
                <a:ext uri="{FF2B5EF4-FFF2-40B4-BE49-F238E27FC236}">
                  <a16:creationId xmlns:a16="http://schemas.microsoft.com/office/drawing/2014/main" id="{F4A83EE6-74AB-411D-97E2-1072A1A8CF7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2" name="times up">
            <a:extLst>
              <a:ext uri="{FF2B5EF4-FFF2-40B4-BE49-F238E27FC236}">
                <a16:creationId xmlns:a16="http://schemas.microsoft.com/office/drawing/2014/main" id="{41FF64E2-B4A3-485D-9DBC-62416F2EE43B}"/>
              </a:ext>
            </a:extLst>
          </p:cNvPr>
          <p:cNvGrpSpPr/>
          <p:nvPr/>
        </p:nvGrpSpPr>
        <p:grpSpPr>
          <a:xfrm>
            <a:off x="10375347" y="2092634"/>
            <a:ext cx="1534313" cy="564658"/>
            <a:chOff x="4284637" y="-304827"/>
            <a:chExt cx="2669678" cy="697560"/>
          </a:xfrm>
        </p:grpSpPr>
        <p:sp>
          <p:nvSpPr>
            <p:cNvPr id="13" name="Rounded Rectangle 233">
              <a:extLst>
                <a:ext uri="{FF2B5EF4-FFF2-40B4-BE49-F238E27FC236}">
                  <a16:creationId xmlns:a16="http://schemas.microsoft.com/office/drawing/2014/main" id="{FA145FD2-9D02-43E0-AD23-4BFAF612EF80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ounded Rectangle 234">
              <a:extLst>
                <a:ext uri="{FF2B5EF4-FFF2-40B4-BE49-F238E27FC236}">
                  <a16:creationId xmlns:a16="http://schemas.microsoft.com/office/drawing/2014/main" id="{E7288E69-03BA-4BB4-831A-B677D1BFCB57}"/>
                </a:ext>
              </a:extLst>
            </p:cNvPr>
            <p:cNvSpPr/>
            <p:nvPr/>
          </p:nvSpPr>
          <p:spPr>
            <a:xfrm>
              <a:off x="4284637" y="-304827"/>
              <a:ext cx="2636837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ết</a:t>
              </a:r>
              <a:r>
                <a:rPr kumimoji="0" lang="en-GB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GB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Giờ</a:t>
              </a: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5" name="Oval 14">
            <a:hlinkClick r:id="rId4" action="ppaction://hlinksldjump"/>
          </p:cNvPr>
          <p:cNvSpPr/>
          <p:nvPr/>
        </p:nvSpPr>
        <p:spPr>
          <a:xfrm>
            <a:off x="11133066" y="5811865"/>
            <a:ext cx="820498" cy="82049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37803" y="55512"/>
            <a:ext cx="4189224" cy="653685"/>
            <a:chOff x="7607724" y="2331122"/>
            <a:chExt cx="4189224" cy="653685"/>
          </a:xfrm>
        </p:grpSpPr>
        <p:sp>
          <p:nvSpPr>
            <p:cNvPr id="17" name="Rectangle: Rounded Corners 19">
              <a:extLst>
                <a:ext uri="{FF2B5EF4-FFF2-40B4-BE49-F238E27FC236}">
                  <a16:creationId xmlns:a16="http://schemas.microsoft.com/office/drawing/2014/main" id="{F0B9D66F-5601-40B8-86B8-4B94AB7C2B0B}"/>
                </a:ext>
              </a:extLst>
            </p:cNvPr>
            <p:cNvSpPr/>
            <p:nvPr/>
          </p:nvSpPr>
          <p:spPr>
            <a:xfrm>
              <a:off x="7607724" y="2331122"/>
              <a:ext cx="4189224" cy="653685"/>
            </a:xfrm>
            <a:prstGeom prst="round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!!1">
              <a:extLst>
                <a:ext uri="{FF2B5EF4-FFF2-40B4-BE49-F238E27FC236}">
                  <a16:creationId xmlns:a16="http://schemas.microsoft.com/office/drawing/2014/main" id="{4D3CFCA8-27ED-41FB-92A9-BA8CC0500364}"/>
                </a:ext>
              </a:extLst>
            </p:cNvPr>
            <p:cNvSpPr txBox="1"/>
            <p:nvPr/>
          </p:nvSpPr>
          <p:spPr>
            <a:xfrm>
              <a:off x="7768410" y="2356433"/>
              <a:ext cx="4028538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srgbClr val="C55A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MỞ ĐẦU</a:t>
              </a:r>
              <a:endParaRPr lang="en-US" sz="2800" dirty="0">
                <a:solidFill>
                  <a:srgbClr val="C55A11"/>
                </a:solidFill>
              </a:endParaRPr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216228"/>
              </p:ext>
            </p:extLst>
          </p:nvPr>
        </p:nvGraphicFramePr>
        <p:xfrm>
          <a:off x="4505451" y="4234440"/>
          <a:ext cx="1712470" cy="64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720" imgH="558720" progId="Equation.DSMT4">
                  <p:embed/>
                </p:oleObj>
              </mc:Choice>
              <mc:Fallback>
                <p:oleObj name="Equation" r:id="rId5" imgW="14857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5451" y="4234440"/>
                        <a:ext cx="1712470" cy="644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869201" y="1630360"/>
            <a:ext cx="9077363" cy="1186286"/>
            <a:chOff x="198489" y="1693255"/>
            <a:chExt cx="9077363" cy="1186286"/>
          </a:xfrm>
        </p:grpSpPr>
        <p:sp>
          <p:nvSpPr>
            <p:cNvPr id="5" name="TextBox 4"/>
            <p:cNvSpPr txBox="1"/>
            <p:nvPr/>
          </p:nvSpPr>
          <p:spPr>
            <a:xfrm>
              <a:off x="198489" y="1769109"/>
              <a:ext cx="9077363" cy="1110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</a:t>
              </a:r>
              <a:r>
                <a:rPr lang="en-US" sz="3200" i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thang             </a:t>
              </a:r>
              <a:r>
                <a:rPr lang="en-US" sz="3200" i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ó</a:t>
              </a:r>
              <a:r>
                <a:rPr lang="en-US" sz="3200" i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 </a:t>
              </a:r>
            </a:p>
            <a:p>
              <a:r>
                <a:rPr lang="en-US" sz="3200" i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200" i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i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o</a:t>
              </a:r>
              <a:r>
                <a:rPr lang="en-US" sz="3200" i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i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óc</a:t>
              </a:r>
              <a:r>
                <a:rPr lang="en-US" sz="3200" i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  </a:t>
              </a:r>
              <a:r>
                <a:rPr lang="en-US" sz="3200" i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3200" i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619562"/>
                </p:ext>
              </p:extLst>
            </p:nvPr>
          </p:nvGraphicFramePr>
          <p:xfrm>
            <a:off x="4257507" y="1693255"/>
            <a:ext cx="44069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406760" imgH="622080" progId="Equation.DSMT4">
                    <p:embed/>
                  </p:oleObj>
                </mc:Choice>
                <mc:Fallback>
                  <p:oleObj name="Equation" r:id="rId7" imgW="4406760" imgH="622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257507" y="1693255"/>
                          <a:ext cx="4406900" cy="622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0117911"/>
                </p:ext>
              </p:extLst>
            </p:nvPr>
          </p:nvGraphicFramePr>
          <p:xfrm>
            <a:off x="2227998" y="2243793"/>
            <a:ext cx="3429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42720" imgH="482400" progId="Equation.DSMT4">
                    <p:embed/>
                  </p:oleObj>
                </mc:Choice>
                <mc:Fallback>
                  <p:oleObj name="Equation" r:id="rId9" imgW="34272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27998" y="2243793"/>
                          <a:ext cx="3429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64410"/>
              </p:ext>
            </p:extLst>
          </p:nvPr>
        </p:nvGraphicFramePr>
        <p:xfrm>
          <a:off x="3040064" y="1822056"/>
          <a:ext cx="1263164" cy="373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55600" imgH="342720" progId="Equation.DSMT4">
                  <p:embed/>
                </p:oleObj>
              </mc:Choice>
              <mc:Fallback>
                <p:oleObj name="Equation" r:id="rId11" imgW="1155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0064" y="1822056"/>
                        <a:ext cx="1263164" cy="373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0389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0"/>
                            </p:stCondLst>
                            <p:childTnLst>
                              <p:par>
                                <p:cTn id="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624839" y="213367"/>
            <a:ext cx="8939149" cy="113215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3800" y="287836"/>
            <a:ext cx="9186859" cy="96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ang            </a:t>
            </a:r>
            <a:r>
              <a:rPr lang="en-US" sz="28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. </a:t>
            </a:r>
            <a:r>
              <a:rPr lang="en-US" sz="28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</a:t>
            </a:r>
            <a:r>
              <a:rPr lang="en-US" sz="28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ang.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3425563" y="1701663"/>
            <a:ext cx="2405880" cy="861317"/>
          </a:xfrm>
          <a:prstGeom prst="roundRect">
            <a:avLst/>
          </a:prstGeom>
          <a:solidFill>
            <a:srgbClr val="FEB9B4"/>
          </a:solidFill>
          <a:ln>
            <a:solidFill>
              <a:srgbClr val="FEC6C2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59122" y="2543159"/>
            <a:ext cx="3540109" cy="358520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DAC4826-597B-42F0-946D-85DDB74CC53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1655" y="-355586"/>
            <a:ext cx="2749947" cy="2617016"/>
          </a:xfrm>
          <a:prstGeom prst="rect">
            <a:avLst/>
          </a:prstGeom>
        </p:spPr>
      </p:pic>
      <p:grpSp>
        <p:nvGrpSpPr>
          <p:cNvPr id="11" name="Clock hand spin">
            <a:extLst>
              <a:ext uri="{FF2B5EF4-FFF2-40B4-BE49-F238E27FC236}">
                <a16:creationId xmlns:a16="http://schemas.microsoft.com/office/drawing/2014/main" id="{A96851FC-0D1C-4F74-9DED-A03A4D99FD64}"/>
              </a:ext>
            </a:extLst>
          </p:cNvPr>
          <p:cNvGrpSpPr/>
          <p:nvPr/>
        </p:nvGrpSpPr>
        <p:grpSpPr>
          <a:xfrm rot="1786145">
            <a:off x="10591822" y="414224"/>
            <a:ext cx="1110009" cy="1132195"/>
            <a:chOff x="840573" y="2379277"/>
            <a:chExt cx="3829048" cy="3849975"/>
          </a:xfrm>
        </p:grpSpPr>
        <p:sp>
          <p:nvSpPr>
            <p:cNvPr id="12" name="Oval 28">
              <a:extLst>
                <a:ext uri="{FF2B5EF4-FFF2-40B4-BE49-F238E27FC236}">
                  <a16:creationId xmlns:a16="http://schemas.microsoft.com/office/drawing/2014/main" id="{7FA62F80-BAFB-47CA-A10F-59F6178763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" name="hour hand">
              <a:extLst>
                <a:ext uri="{FF2B5EF4-FFF2-40B4-BE49-F238E27FC236}">
                  <a16:creationId xmlns:a16="http://schemas.microsoft.com/office/drawing/2014/main" id="{F4A83EE6-74AB-411D-97E2-1072A1A8CF7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4" name="times up">
            <a:extLst>
              <a:ext uri="{FF2B5EF4-FFF2-40B4-BE49-F238E27FC236}">
                <a16:creationId xmlns:a16="http://schemas.microsoft.com/office/drawing/2014/main" id="{41FF64E2-B4A3-485D-9DBC-62416F2EE43B}"/>
              </a:ext>
            </a:extLst>
          </p:cNvPr>
          <p:cNvGrpSpPr/>
          <p:nvPr/>
        </p:nvGrpSpPr>
        <p:grpSpPr>
          <a:xfrm>
            <a:off x="10375347" y="2092634"/>
            <a:ext cx="1534313" cy="564658"/>
            <a:chOff x="4284637" y="-304827"/>
            <a:chExt cx="2669678" cy="697560"/>
          </a:xfrm>
        </p:grpSpPr>
        <p:sp>
          <p:nvSpPr>
            <p:cNvPr id="15" name="Rounded Rectangle 233">
              <a:extLst>
                <a:ext uri="{FF2B5EF4-FFF2-40B4-BE49-F238E27FC236}">
                  <a16:creationId xmlns:a16="http://schemas.microsoft.com/office/drawing/2014/main" id="{FA145FD2-9D02-43E0-AD23-4BFAF612EF80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" name="Rounded Rectangle 234">
              <a:extLst>
                <a:ext uri="{FF2B5EF4-FFF2-40B4-BE49-F238E27FC236}">
                  <a16:creationId xmlns:a16="http://schemas.microsoft.com/office/drawing/2014/main" id="{E7288E69-03BA-4BB4-831A-B677D1BFCB57}"/>
                </a:ext>
              </a:extLst>
            </p:cNvPr>
            <p:cNvSpPr/>
            <p:nvPr/>
          </p:nvSpPr>
          <p:spPr>
            <a:xfrm>
              <a:off x="4284637" y="-304827"/>
              <a:ext cx="2636837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ết</a:t>
              </a:r>
              <a:r>
                <a:rPr kumimoji="0" lang="en-GB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GB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Giờ</a:t>
              </a: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7" name="Oval 16">
            <a:hlinkClick r:id="rId6" action="ppaction://hlinksldjump"/>
          </p:cNvPr>
          <p:cNvSpPr/>
          <p:nvPr/>
        </p:nvSpPr>
        <p:spPr>
          <a:xfrm>
            <a:off x="11253195" y="5969518"/>
            <a:ext cx="820498" cy="82049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243641"/>
              </p:ext>
            </p:extLst>
          </p:nvPr>
        </p:nvGraphicFramePr>
        <p:xfrm>
          <a:off x="4935549" y="198127"/>
          <a:ext cx="4445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4920" imgH="558720" progId="Equation.DSMT4">
                  <p:embed/>
                </p:oleObj>
              </mc:Choice>
              <mc:Fallback>
                <p:oleObj name="Equation" r:id="rId7" imgW="4444920" imgH="558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5549" y="198127"/>
                        <a:ext cx="4445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354945"/>
              </p:ext>
            </p:extLst>
          </p:nvPr>
        </p:nvGraphicFramePr>
        <p:xfrm>
          <a:off x="3357307" y="394977"/>
          <a:ext cx="101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5920" imgH="317160" progId="Equation.DSMT4">
                  <p:embed/>
                </p:oleObj>
              </mc:Choice>
              <mc:Fallback>
                <p:oleObj name="Equation" r:id="rId9" imgW="10159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7307" y="394977"/>
                        <a:ext cx="1016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527863"/>
              </p:ext>
            </p:extLst>
          </p:nvPr>
        </p:nvGraphicFramePr>
        <p:xfrm>
          <a:off x="3981709" y="819618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61760" imgH="317160" progId="Equation.DSMT4">
                  <p:embed/>
                </p:oleObj>
              </mc:Choice>
              <mc:Fallback>
                <p:oleObj name="Equation" r:id="rId11" imgW="761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81709" y="819618"/>
                        <a:ext cx="762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131303"/>
              </p:ext>
            </p:extLst>
          </p:nvPr>
        </p:nvGraphicFramePr>
        <p:xfrm>
          <a:off x="855240" y="819618"/>
          <a:ext cx="148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85720" imgH="317160" progId="Equation.DSMT4">
                  <p:embed/>
                </p:oleObj>
              </mc:Choice>
              <mc:Fallback>
                <p:oleObj name="Equation" r:id="rId13" imgW="1485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5240" y="819618"/>
                        <a:ext cx="1485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560403"/>
              </p:ext>
            </p:extLst>
          </p:nvPr>
        </p:nvGraphicFramePr>
        <p:xfrm>
          <a:off x="3726803" y="1836005"/>
          <a:ext cx="180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03240" imgH="507960" progId="Equation.DSMT4">
                  <p:embed/>
                </p:oleObj>
              </mc:Choice>
              <mc:Fallback>
                <p:oleObj name="Equation" r:id="rId15" imgW="1803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26803" y="1836005"/>
                        <a:ext cx="1803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465714" y="1641970"/>
            <a:ext cx="8939670" cy="4685946"/>
            <a:chOff x="465714" y="1641970"/>
            <a:chExt cx="8939670" cy="4685946"/>
          </a:xfrm>
        </p:grpSpPr>
        <p:grpSp>
          <p:nvGrpSpPr>
            <p:cNvPr id="34" name="Group 33"/>
            <p:cNvGrpSpPr/>
            <p:nvPr/>
          </p:nvGrpSpPr>
          <p:grpSpPr>
            <a:xfrm>
              <a:off x="465714" y="1641970"/>
              <a:ext cx="8939670" cy="4685946"/>
              <a:chOff x="465714" y="1641970"/>
              <a:chExt cx="8939670" cy="4685946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465714" y="1641970"/>
                <a:ext cx="8939670" cy="42288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ọ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thang           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áy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.  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          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uyế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.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(t/c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ạ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(GT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pPr>
                  <a:lnSpc>
                    <a:spcPct val="120000"/>
                  </a:lnSpc>
                </a:pP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65634344"/>
                  </p:ext>
                </p:extLst>
              </p:nvPr>
            </p:nvGraphicFramePr>
            <p:xfrm>
              <a:off x="1214846" y="1805525"/>
              <a:ext cx="2667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266400" imgH="291960" progId="Equation.DSMT4">
                      <p:embed/>
                    </p:oleObj>
                  </mc:Choice>
                  <mc:Fallback>
                    <p:oleObj name="Equation" r:id="rId17" imgW="266400" imgH="2919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214846" y="1805525"/>
                            <a:ext cx="266700" cy="292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0725758"/>
                  </p:ext>
                </p:extLst>
              </p:nvPr>
            </p:nvGraphicFramePr>
            <p:xfrm>
              <a:off x="4426155" y="1788281"/>
              <a:ext cx="541034" cy="3220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533160" imgH="317160" progId="Equation.DSMT4">
                      <p:embed/>
                    </p:oleObj>
                  </mc:Choice>
                  <mc:Fallback>
                    <p:oleObj name="Equation" r:id="rId19" imgW="533160" imgH="3171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4426155" y="1788281"/>
                            <a:ext cx="541034" cy="32204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1744381"/>
                  </p:ext>
                </p:extLst>
              </p:nvPr>
            </p:nvGraphicFramePr>
            <p:xfrm>
              <a:off x="2385494" y="2298285"/>
              <a:ext cx="9906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990360" imgH="304560" progId="Equation.DSMT4">
                      <p:embed/>
                    </p:oleObj>
                  </mc:Choice>
                  <mc:Fallback>
                    <p:oleObj name="Equation" r:id="rId21" imgW="990360" imgH="3045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2385494" y="2298285"/>
                            <a:ext cx="9906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6430514"/>
                  </p:ext>
                </p:extLst>
              </p:nvPr>
            </p:nvGraphicFramePr>
            <p:xfrm>
              <a:off x="6058556" y="2298285"/>
              <a:ext cx="23241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2323800" imgH="317160" progId="Equation.DSMT4">
                      <p:embed/>
                    </p:oleObj>
                  </mc:Choice>
                  <mc:Fallback>
                    <p:oleObj name="Equation" r:id="rId23" imgW="2323800" imgH="3171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6058556" y="2298285"/>
                            <a:ext cx="2324100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11808103"/>
                  </p:ext>
                </p:extLst>
              </p:nvPr>
            </p:nvGraphicFramePr>
            <p:xfrm>
              <a:off x="582384" y="2803057"/>
              <a:ext cx="1916975" cy="337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1803240" imgH="317160" progId="Equation.DSMT4">
                      <p:embed/>
                    </p:oleObj>
                  </mc:Choice>
                  <mc:Fallback>
                    <p:oleObj name="Equation" r:id="rId25" imgW="1803240" imgH="3171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582384" y="2803057"/>
                            <a:ext cx="1916975" cy="3374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20201831"/>
                  </p:ext>
                </p:extLst>
              </p:nvPr>
            </p:nvGraphicFramePr>
            <p:xfrm>
              <a:off x="3077907" y="2801277"/>
              <a:ext cx="1424448" cy="3165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371600" imgH="304560" progId="Equation.DSMT4">
                      <p:embed/>
                    </p:oleObj>
                  </mc:Choice>
                  <mc:Fallback>
                    <p:oleObj name="Equation" r:id="rId27" imgW="1371600" imgH="3045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3077907" y="2801277"/>
                            <a:ext cx="1424448" cy="31654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02601125"/>
                  </p:ext>
                </p:extLst>
              </p:nvPr>
            </p:nvGraphicFramePr>
            <p:xfrm>
              <a:off x="551904" y="3316118"/>
              <a:ext cx="1015805" cy="3339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927000" imgH="304560" progId="Equation.DSMT4">
                      <p:embed/>
                    </p:oleObj>
                  </mc:Choice>
                  <mc:Fallback>
                    <p:oleObj name="Equation" r:id="rId29" imgW="927000" imgH="3045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551904" y="3316118"/>
                            <a:ext cx="1015805" cy="3339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80477151"/>
                  </p:ext>
                </p:extLst>
              </p:nvPr>
            </p:nvGraphicFramePr>
            <p:xfrm>
              <a:off x="7105365" y="3332581"/>
              <a:ext cx="9906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990360" imgH="317160" progId="Equation.DSMT4">
                      <p:embed/>
                    </p:oleObj>
                  </mc:Choice>
                  <mc:Fallback>
                    <p:oleObj name="Equation" r:id="rId31" imgW="990360" imgH="3171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7105365" y="3332581"/>
                            <a:ext cx="990600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24824814"/>
                  </p:ext>
                </p:extLst>
              </p:nvPr>
            </p:nvGraphicFramePr>
            <p:xfrm>
              <a:off x="519414" y="3835501"/>
              <a:ext cx="1560718" cy="351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1409400" imgH="317160" progId="Equation.DSMT4">
                      <p:embed/>
                    </p:oleObj>
                  </mc:Choice>
                  <mc:Fallback>
                    <p:oleObj name="Equation" r:id="rId33" imgW="1409400" imgH="3171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519414" y="3835501"/>
                            <a:ext cx="1560718" cy="3515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53108396"/>
                  </p:ext>
                </p:extLst>
              </p:nvPr>
            </p:nvGraphicFramePr>
            <p:xfrm>
              <a:off x="1622856" y="4341954"/>
              <a:ext cx="13716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5" imgW="1371600" imgH="317160" progId="Equation.DSMT4">
                      <p:embed/>
                    </p:oleObj>
                  </mc:Choice>
                  <mc:Fallback>
                    <p:oleObj name="Equation" r:id="rId35" imgW="1371600" imgH="3171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1622856" y="4341954"/>
                            <a:ext cx="1371600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4383515"/>
                  </p:ext>
                </p:extLst>
              </p:nvPr>
            </p:nvGraphicFramePr>
            <p:xfrm>
              <a:off x="536664" y="4866722"/>
              <a:ext cx="1560513" cy="350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7" imgW="1560597" imgH="350782" progId="Equation.DSMT4">
                      <p:embed/>
                    </p:oleObj>
                  </mc:Choice>
                  <mc:Fallback>
                    <p:oleObj name="Equation" r:id="rId37" imgW="1560597" imgH="350782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536664" y="4866722"/>
                            <a:ext cx="1560513" cy="3508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69876040"/>
                  </p:ext>
                </p:extLst>
              </p:nvPr>
            </p:nvGraphicFramePr>
            <p:xfrm>
              <a:off x="536664" y="5764853"/>
              <a:ext cx="2477477" cy="563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9" imgW="2234880" imgH="507960" progId="Equation.DSMT4">
                      <p:embed/>
                    </p:oleObj>
                  </mc:Choice>
                  <mc:Fallback>
                    <p:oleObj name="Equation" r:id="rId39" imgW="2234880" imgH="5079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536664" y="5764853"/>
                            <a:ext cx="2477477" cy="5630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3121037"/>
                  </p:ext>
                </p:extLst>
              </p:nvPr>
            </p:nvGraphicFramePr>
            <p:xfrm>
              <a:off x="536664" y="5217559"/>
              <a:ext cx="2233342" cy="5414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1" imgW="2095200" imgH="507960" progId="Equation.DSMT4">
                      <p:embed/>
                    </p:oleObj>
                  </mc:Choice>
                  <mc:Fallback>
                    <p:oleObj name="Equation" r:id="rId41" imgW="2095200" imgH="5079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2"/>
                          <a:stretch>
                            <a:fillRect/>
                          </a:stretch>
                        </p:blipFill>
                        <p:spPr>
                          <a:xfrm>
                            <a:off x="536664" y="5217559"/>
                            <a:ext cx="2233342" cy="54141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112391"/>
                </p:ext>
              </p:extLst>
            </p:nvPr>
          </p:nvGraphicFramePr>
          <p:xfrm>
            <a:off x="3239196" y="3834385"/>
            <a:ext cx="296483" cy="324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266400" imgH="291960" progId="Equation.DSMT4">
                    <p:embed/>
                  </p:oleObj>
                </mc:Choice>
                <mc:Fallback>
                  <p:oleObj name="Equation" r:id="rId43" imgW="26640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3239196" y="3834385"/>
                          <a:ext cx="296483" cy="3247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48878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0"/>
                            </p:stCondLst>
                            <p:childTnLst>
                              <p:par>
                                <p:cTn id="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635168" y="1102658"/>
            <a:ext cx="7979787" cy="152400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51034" y="1309442"/>
            <a:ext cx="7061924" cy="1110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ang             </a:t>
            </a:r>
            <a:r>
              <a:rPr lang="en-US" sz="32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</a:t>
            </a:r>
          </a:p>
          <a:p>
            <a:r>
              <a:rPr lang="en-US" sz="32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3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3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32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.  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7753903" y="3495841"/>
            <a:ext cx="3257550" cy="1399310"/>
          </a:xfrm>
          <a:prstGeom prst="roundRect">
            <a:avLst/>
          </a:prstGeom>
          <a:solidFill>
            <a:srgbClr val="FEB9B4"/>
          </a:solidFill>
          <a:ln>
            <a:solidFill>
              <a:srgbClr val="FEC6C2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9443" y="2833442"/>
            <a:ext cx="5355167" cy="2921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DAC4826-597B-42F0-946D-85DDB74CC53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1655" y="-355586"/>
            <a:ext cx="2749947" cy="2617016"/>
          </a:xfrm>
          <a:prstGeom prst="rect">
            <a:avLst/>
          </a:prstGeom>
        </p:spPr>
      </p:pic>
      <p:grpSp>
        <p:nvGrpSpPr>
          <p:cNvPr id="11" name="Clock hand spin">
            <a:extLst>
              <a:ext uri="{FF2B5EF4-FFF2-40B4-BE49-F238E27FC236}">
                <a16:creationId xmlns:a16="http://schemas.microsoft.com/office/drawing/2014/main" id="{A96851FC-0D1C-4F74-9DED-A03A4D99FD64}"/>
              </a:ext>
            </a:extLst>
          </p:cNvPr>
          <p:cNvGrpSpPr/>
          <p:nvPr/>
        </p:nvGrpSpPr>
        <p:grpSpPr>
          <a:xfrm rot="1786145">
            <a:off x="10591822" y="414224"/>
            <a:ext cx="1110009" cy="1132195"/>
            <a:chOff x="840573" y="2379277"/>
            <a:chExt cx="3829048" cy="3849975"/>
          </a:xfrm>
        </p:grpSpPr>
        <p:sp>
          <p:nvSpPr>
            <p:cNvPr id="12" name="Oval 28">
              <a:extLst>
                <a:ext uri="{FF2B5EF4-FFF2-40B4-BE49-F238E27FC236}">
                  <a16:creationId xmlns:a16="http://schemas.microsoft.com/office/drawing/2014/main" id="{7FA62F80-BAFB-47CA-A10F-59F6178763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" name="hour hand">
              <a:extLst>
                <a:ext uri="{FF2B5EF4-FFF2-40B4-BE49-F238E27FC236}">
                  <a16:creationId xmlns:a16="http://schemas.microsoft.com/office/drawing/2014/main" id="{F4A83EE6-74AB-411D-97E2-1072A1A8CF7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4" name="times up">
            <a:extLst>
              <a:ext uri="{FF2B5EF4-FFF2-40B4-BE49-F238E27FC236}">
                <a16:creationId xmlns:a16="http://schemas.microsoft.com/office/drawing/2014/main" id="{41FF64E2-B4A3-485D-9DBC-62416F2EE43B}"/>
              </a:ext>
            </a:extLst>
          </p:cNvPr>
          <p:cNvGrpSpPr/>
          <p:nvPr/>
        </p:nvGrpSpPr>
        <p:grpSpPr>
          <a:xfrm>
            <a:off x="10375347" y="2092634"/>
            <a:ext cx="1534313" cy="564658"/>
            <a:chOff x="4284637" y="-304827"/>
            <a:chExt cx="2669678" cy="697560"/>
          </a:xfrm>
        </p:grpSpPr>
        <p:sp>
          <p:nvSpPr>
            <p:cNvPr id="15" name="Rounded Rectangle 233">
              <a:extLst>
                <a:ext uri="{FF2B5EF4-FFF2-40B4-BE49-F238E27FC236}">
                  <a16:creationId xmlns:a16="http://schemas.microsoft.com/office/drawing/2014/main" id="{FA145FD2-9D02-43E0-AD23-4BFAF612EF80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" name="Rounded Rectangle 234">
              <a:extLst>
                <a:ext uri="{FF2B5EF4-FFF2-40B4-BE49-F238E27FC236}">
                  <a16:creationId xmlns:a16="http://schemas.microsoft.com/office/drawing/2014/main" id="{E7288E69-03BA-4BB4-831A-B677D1BFCB57}"/>
                </a:ext>
              </a:extLst>
            </p:cNvPr>
            <p:cNvSpPr/>
            <p:nvPr/>
          </p:nvSpPr>
          <p:spPr>
            <a:xfrm>
              <a:off x="4284637" y="-304827"/>
              <a:ext cx="2636837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ết</a:t>
              </a:r>
              <a:r>
                <a:rPr kumimoji="0" lang="en-GB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GB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Giờ</a:t>
              </a: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7803" y="55512"/>
            <a:ext cx="4189224" cy="653685"/>
            <a:chOff x="7607724" y="2331122"/>
            <a:chExt cx="4189224" cy="653685"/>
          </a:xfrm>
        </p:grpSpPr>
        <p:sp>
          <p:nvSpPr>
            <p:cNvPr id="18" name="Rectangle: Rounded Corners 19">
              <a:extLst>
                <a:ext uri="{FF2B5EF4-FFF2-40B4-BE49-F238E27FC236}">
                  <a16:creationId xmlns:a16="http://schemas.microsoft.com/office/drawing/2014/main" id="{F0B9D66F-5601-40B8-86B8-4B94AB7C2B0B}"/>
                </a:ext>
              </a:extLst>
            </p:cNvPr>
            <p:cNvSpPr/>
            <p:nvPr/>
          </p:nvSpPr>
          <p:spPr>
            <a:xfrm>
              <a:off x="7607724" y="2331122"/>
              <a:ext cx="4189224" cy="653685"/>
            </a:xfrm>
            <a:prstGeom prst="round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!!1">
              <a:extLst>
                <a:ext uri="{FF2B5EF4-FFF2-40B4-BE49-F238E27FC236}">
                  <a16:creationId xmlns:a16="http://schemas.microsoft.com/office/drawing/2014/main" id="{4D3CFCA8-27ED-41FB-92A9-BA8CC0500364}"/>
                </a:ext>
              </a:extLst>
            </p:cNvPr>
            <p:cNvSpPr txBox="1"/>
            <p:nvPr/>
          </p:nvSpPr>
          <p:spPr>
            <a:xfrm>
              <a:off x="7768410" y="2356433"/>
              <a:ext cx="4028538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srgbClr val="C55A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MỞ ĐẦU</a:t>
              </a:r>
              <a:endParaRPr lang="en-US" sz="2800" dirty="0">
                <a:solidFill>
                  <a:srgbClr val="C55A11"/>
                </a:solidFill>
              </a:endParaRPr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077384"/>
              </p:ext>
            </p:extLst>
          </p:nvPr>
        </p:nvGraphicFramePr>
        <p:xfrm>
          <a:off x="3534484" y="1428437"/>
          <a:ext cx="1235636" cy="365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342720" progId="Equation.DSMT4">
                  <p:embed/>
                </p:oleObj>
              </mc:Choice>
              <mc:Fallback>
                <p:oleObj name="Equation" r:id="rId6" imgW="1155600" imgH="3427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34484" y="1428437"/>
                        <a:ext cx="1235636" cy="365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2886916" y="5755020"/>
            <a:ext cx="6445925" cy="584775"/>
            <a:chOff x="2886916" y="5755020"/>
            <a:chExt cx="6445925" cy="584775"/>
          </a:xfrm>
        </p:grpSpPr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2886916" y="5755020"/>
              <a:ext cx="644592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32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ình</a:t>
              </a:r>
              <a:r>
                <a:rPr lang="en-US" altLang="en-US" sz="32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thang            có </a:t>
              </a:r>
              <a:r>
                <a:rPr lang="en-US" altLang="en-US" sz="32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ì</a:t>
              </a:r>
              <a:r>
                <a:rPr lang="en-US" altLang="en-US" sz="32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32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ặc</a:t>
              </a:r>
              <a:r>
                <a:rPr lang="en-US" altLang="en-US" sz="32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32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iệt</a:t>
              </a:r>
              <a:r>
                <a:rPr lang="en-US" altLang="en-US" sz="32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4279356"/>
                </p:ext>
              </p:extLst>
            </p:nvPr>
          </p:nvGraphicFramePr>
          <p:xfrm>
            <a:off x="5030378" y="5896989"/>
            <a:ext cx="1187542" cy="352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55600" imgH="342720" progId="Equation.DSMT4">
                    <p:embed/>
                  </p:oleObj>
                </mc:Choice>
                <mc:Fallback>
                  <p:oleObj name="Equation" r:id="rId8" imgW="11556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030378" y="5896989"/>
                          <a:ext cx="1187542" cy="3523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089762"/>
              </p:ext>
            </p:extLst>
          </p:nvPr>
        </p:nvGraphicFramePr>
        <p:xfrm>
          <a:off x="5485985" y="1215942"/>
          <a:ext cx="2267917" cy="5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3680" imgH="507960" progId="Equation.DSMT4">
                  <p:embed/>
                </p:oleObj>
              </mc:Choice>
              <mc:Fallback>
                <p:oleObj name="Equation" r:id="rId10" imgW="1993680" imgH="5079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85985" y="1215942"/>
                        <a:ext cx="2267917" cy="5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258963"/>
              </p:ext>
            </p:extLst>
          </p:nvPr>
        </p:nvGraphicFramePr>
        <p:xfrm>
          <a:off x="8412958" y="3803220"/>
          <a:ext cx="2130913" cy="58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41400" imgH="507960" progId="Equation.DSMT4">
                  <p:embed/>
                </p:oleObj>
              </mc:Choice>
              <mc:Fallback>
                <p:oleObj name="Equation" r:id="rId12" imgW="1841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12958" y="3803220"/>
                        <a:ext cx="2130913" cy="58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239426"/>
              </p:ext>
            </p:extLst>
          </p:nvPr>
        </p:nvGraphicFramePr>
        <p:xfrm>
          <a:off x="4272746" y="1794070"/>
          <a:ext cx="30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560" imgH="482400" progId="Equation.DSMT4">
                  <p:embed/>
                </p:oleObj>
              </mc:Choice>
              <mc:Fallback>
                <p:oleObj name="Equation" r:id="rId14" imgW="304560" imgH="4824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72746" y="1794070"/>
                        <a:ext cx="304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622136"/>
              </p:ext>
            </p:extLst>
          </p:nvPr>
        </p:nvGraphicFramePr>
        <p:xfrm>
          <a:off x="5230758" y="1789719"/>
          <a:ext cx="34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20" imgH="482400" progId="Equation.DSMT4">
                  <p:embed/>
                </p:oleObj>
              </mc:Choice>
              <mc:Fallback>
                <p:oleObj name="Equation" r:id="rId16" imgW="342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30758" y="1789719"/>
                        <a:ext cx="342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3980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0"/>
                            </p:stCondLst>
                            <p:childTnLst>
                              <p:par>
                                <p:cTn id="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876467" y="2412234"/>
            <a:ext cx="6321320" cy="141712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br>
              <a:rPr lang="en-US" sz="5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5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THANG CÂN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 txBox="1">
            <a:spLocks/>
          </p:cNvSpPr>
          <p:nvPr/>
        </p:nvSpPr>
        <p:spPr>
          <a:xfrm>
            <a:off x="3333116" y="5034220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 viên: VŨ THỊ THANH TÂM</a:t>
            </a:r>
            <a:endParaRPr lang="en-US" dirty="0"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8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3961489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Chương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I.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3.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31228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loud Callout 20"/>
          <p:cNvSpPr/>
          <p:nvPr/>
        </p:nvSpPr>
        <p:spPr>
          <a:xfrm>
            <a:off x="520068" y="1837525"/>
            <a:ext cx="4618495" cy="1596017"/>
          </a:xfrm>
          <a:prstGeom prst="cloud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6037" y="117799"/>
            <a:ext cx="5355167" cy="2921000"/>
          </a:xfrm>
          <a:prstGeom prst="rect">
            <a:avLst/>
          </a:prstGeom>
        </p:spPr>
      </p:pic>
      <p:sp>
        <p:nvSpPr>
          <p:cNvPr id="17" name="Down Arrow 16"/>
          <p:cNvSpPr/>
          <p:nvPr/>
        </p:nvSpPr>
        <p:spPr>
          <a:xfrm>
            <a:off x="8327179" y="3128420"/>
            <a:ext cx="557939" cy="705098"/>
          </a:xfrm>
          <a:prstGeom prst="downArrow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loud Callout 10"/>
          <p:cNvSpPr/>
          <p:nvPr/>
        </p:nvSpPr>
        <p:spPr>
          <a:xfrm>
            <a:off x="520068" y="4033878"/>
            <a:ext cx="4618495" cy="1596017"/>
          </a:xfrm>
          <a:prstGeom prst="cloud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417870" y="4321224"/>
            <a:ext cx="2936701" cy="98488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Hai </a:t>
            </a:r>
            <a:r>
              <a:rPr lang="en-US" sz="3200" dirty="0" err="1">
                <a:solidFill>
                  <a:srgbClr val="FF00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góc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kề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một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r>
              <a:rPr lang="en-US" sz="3200" dirty="0" err="1">
                <a:solidFill>
                  <a:srgbClr val="FF00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đáy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bằng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nhau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. 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4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148035"/>
              </p:ext>
            </p:extLst>
          </p:nvPr>
        </p:nvGraphicFramePr>
        <p:xfrm>
          <a:off x="1721781" y="1998618"/>
          <a:ext cx="2267917" cy="5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93680" imgH="507960" progId="Equation.DSMT4">
                  <p:embed/>
                </p:oleObj>
              </mc:Choice>
              <mc:Fallback>
                <p:oleObj name="Equation" r:id="rId3" imgW="1993680" imgH="5079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1781" y="1998618"/>
                        <a:ext cx="2267917" cy="5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61860"/>
              </p:ext>
            </p:extLst>
          </p:nvPr>
        </p:nvGraphicFramePr>
        <p:xfrm>
          <a:off x="1752261" y="2540582"/>
          <a:ext cx="2130913" cy="58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400" imgH="507960" progId="Equation.DSMT4">
                  <p:embed/>
                </p:oleObj>
              </mc:Choice>
              <mc:Fallback>
                <p:oleObj name="Equation" r:id="rId5" imgW="1841400" imgH="507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261" y="2540582"/>
                        <a:ext cx="2130913" cy="58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244473" y="359577"/>
            <a:ext cx="3588294" cy="1154162"/>
            <a:chOff x="1286551" y="492899"/>
            <a:chExt cx="3588294" cy="1154162"/>
          </a:xfrm>
        </p:grpSpPr>
        <p:sp>
          <p:nvSpPr>
            <p:cNvPr id="4109" name="Text Box 13"/>
            <p:cNvSpPr txBox="1">
              <a:spLocks noChangeArrowheads="1"/>
            </p:cNvSpPr>
            <p:nvPr/>
          </p:nvSpPr>
          <p:spPr bwMode="auto">
            <a:xfrm>
              <a:off x="1286551" y="492899"/>
              <a:ext cx="3588294" cy="1154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altLang="en-US" sz="3200" dirty="0" err="1">
                  <a:latin typeface="Arial" panose="020B0604020202020204" pitchFamily="34" charset="0"/>
                  <a:cs typeface="Arial" panose="020B0604020202020204" pitchFamily="34" charset="0"/>
                </a:rPr>
                <a:t>Hình</a:t>
              </a:r>
              <a:r>
                <a:rPr lang="en-US" altLang="en-US" sz="3200" dirty="0">
                  <a:latin typeface="Arial" panose="020B0604020202020204" pitchFamily="34" charset="0"/>
                  <a:cs typeface="Arial" panose="020B0604020202020204" pitchFamily="34" charset="0"/>
                </a:rPr>
                <a:t> thang  </a:t>
              </a:r>
            </a:p>
            <a:p>
              <a:pPr>
                <a:spcBef>
                  <a:spcPts val="600"/>
                </a:spcBef>
                <a:defRPr/>
              </a:pPr>
              <a:r>
                <a:rPr lang="en-US" altLang="en-US" sz="3200" dirty="0">
                  <a:latin typeface="Arial" panose="020B0604020202020204" pitchFamily="34" charset="0"/>
                  <a:cs typeface="Arial" panose="020B0604020202020204" pitchFamily="34" charset="0"/>
                </a:rPr>
                <a:t>có </a:t>
              </a:r>
              <a:r>
                <a:rPr lang="en-US" altLang="en-US" sz="3200" dirty="0" err="1">
                  <a:latin typeface="Arial" panose="020B0604020202020204" pitchFamily="34" charset="0"/>
                  <a:cs typeface="Arial" panose="020B0604020202020204" pitchFamily="34" charset="0"/>
                </a:rPr>
                <a:t>gì</a:t>
              </a:r>
              <a:r>
                <a:rPr lang="en-US" altLang="en-US" sz="3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3200" dirty="0" err="1">
                  <a:latin typeface="Arial" panose="020B0604020202020204" pitchFamily="34" charset="0"/>
                  <a:cs typeface="Arial" panose="020B0604020202020204" pitchFamily="34" charset="0"/>
                </a:rPr>
                <a:t>đặc</a:t>
              </a:r>
              <a:r>
                <a:rPr lang="en-US" altLang="en-US" sz="3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3200" dirty="0" err="1">
                  <a:latin typeface="Arial" panose="020B0604020202020204" pitchFamily="34" charset="0"/>
                  <a:cs typeface="Arial" panose="020B0604020202020204" pitchFamily="34" charset="0"/>
                </a:rPr>
                <a:t>biệt</a:t>
              </a:r>
              <a:r>
                <a:rPr lang="en-US" altLang="en-US" sz="3200" dirty="0"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4668674"/>
                </p:ext>
              </p:extLst>
            </p:nvPr>
          </p:nvGraphicFramePr>
          <p:xfrm>
            <a:off x="3468074" y="615096"/>
            <a:ext cx="1235636" cy="365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55600" imgH="342720" progId="Equation.DSMT4">
                    <p:embed/>
                  </p:oleObj>
                </mc:Choice>
                <mc:Fallback>
                  <p:oleObj name="Equation" r:id="rId7" imgW="1155600" imgH="34272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68074" y="615096"/>
                          <a:ext cx="1235636" cy="3653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6607930" y="3833518"/>
            <a:ext cx="3996439" cy="1569660"/>
            <a:chOff x="6607930" y="3833518"/>
            <a:chExt cx="3996439" cy="1569660"/>
          </a:xfrm>
        </p:grpSpPr>
        <p:sp>
          <p:nvSpPr>
            <p:cNvPr id="4110" name="Text Box 14"/>
            <p:cNvSpPr txBox="1">
              <a:spLocks noChangeArrowheads="1"/>
            </p:cNvSpPr>
            <p:nvPr/>
          </p:nvSpPr>
          <p:spPr bwMode="auto">
            <a:xfrm>
              <a:off x="6607930" y="3833518"/>
              <a:ext cx="3996439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ct val="50000"/>
                </a:spcBef>
                <a:defRPr/>
              </a:pPr>
              <a:r>
                <a:rPr lang="en-US" altLang="en-US" sz="32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ình</a:t>
              </a:r>
              <a:r>
                <a:rPr lang="en-US" altLang="en-US" sz="32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thang            là </a:t>
              </a:r>
              <a:r>
                <a:rPr lang="en-US" altLang="en-US" sz="32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ình</a:t>
              </a:r>
              <a:r>
                <a:rPr lang="en-US" altLang="en-US" sz="32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thang </a:t>
              </a:r>
              <a:r>
                <a:rPr lang="en-US" altLang="en-US" sz="32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n</a:t>
              </a:r>
              <a:r>
                <a:rPr lang="en-US" altLang="en-US" sz="32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3287572"/>
                </p:ext>
              </p:extLst>
            </p:nvPr>
          </p:nvGraphicFramePr>
          <p:xfrm>
            <a:off x="8839398" y="4129810"/>
            <a:ext cx="1187542" cy="352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55600" imgH="342720" progId="Equation.DSMT4">
                    <p:embed/>
                  </p:oleObj>
                </mc:Choice>
                <mc:Fallback>
                  <p:oleObj name="Equation" r:id="rId9" imgW="1155600" imgH="34272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839398" y="4129810"/>
                          <a:ext cx="1187542" cy="3523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77904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7" grpId="0" animBg="1"/>
      <p:bldP spid="11" grpId="0" animBg="1"/>
      <p:bldP spid="1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58294352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16c05727-aa75-4e4a-9b5f-8a80a1165891"/>
    <ds:schemaRef ds:uri="http://purl.org/dc/elements/1.1/"/>
    <ds:schemaRef ds:uri="http://schemas.microsoft.com/office/infopath/2007/PartnerControls"/>
    <ds:schemaRef ds:uri="71af3243-3dd4-4a8d-8c0d-dd76da1f02a5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3620</TotalTime>
  <Words>1203</Words>
  <Application>Microsoft Office PowerPoint</Application>
  <PresentationFormat>Màn hình rộng</PresentationFormat>
  <Paragraphs>264</Paragraphs>
  <Slides>23</Slides>
  <Notes>12</Notes>
  <HiddenSlides>0</HiddenSlides>
  <MMClips>3</MMClips>
  <ScaleCrop>false</ScaleCrop>
  <HeadingPairs>
    <vt:vector size="8" baseType="variant">
      <vt:variant>
        <vt:lpstr>Phông được Dùng</vt:lpstr>
      </vt:variant>
      <vt:variant>
        <vt:i4>5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3</vt:i4>
      </vt:variant>
    </vt:vector>
  </HeadingPairs>
  <TitlesOfParts>
    <vt:vector size="30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Trương Bá Minh</cp:lastModifiedBy>
  <cp:revision>127</cp:revision>
  <dcterms:created xsi:type="dcterms:W3CDTF">2021-06-07T13:44:30Z</dcterms:created>
  <dcterms:modified xsi:type="dcterms:W3CDTF">2024-01-16T13:47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